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gif" ContentType="image/gif"/>
  <Override PartName="/ppt/comments/comment1.xml" ContentType="application/vnd.openxmlformats-officedocument.presentationml.comments+xml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16"/>
  </p:notesMasterIdLst>
  <p:sldIdLst>
    <p:sldId id="256" r:id="rId2"/>
    <p:sldId id="281" r:id="rId3"/>
    <p:sldId id="277" r:id="rId4"/>
    <p:sldId id="259" r:id="rId5"/>
    <p:sldId id="260" r:id="rId6"/>
    <p:sldId id="261" r:id="rId7"/>
    <p:sldId id="263" r:id="rId8"/>
    <p:sldId id="282" r:id="rId9"/>
    <p:sldId id="288" r:id="rId10"/>
    <p:sldId id="283" r:id="rId11"/>
    <p:sldId id="285" r:id="rId12"/>
    <p:sldId id="286" r:id="rId13"/>
    <p:sldId id="287" r:id="rId14"/>
    <p:sldId id="274" r:id="rId15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peri" initials="p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סגנון ביניים 2 - הדגשה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vertBarState="minimized">
    <p:restoredLeft sz="84345" autoAdjust="0"/>
    <p:restoredTop sz="80380" autoAdjust="0"/>
  </p:normalViewPr>
  <p:slideViewPr>
    <p:cSldViewPr>
      <p:cViewPr varScale="1">
        <p:scale>
          <a:sx n="107" d="100"/>
          <a:sy n="107" d="100"/>
        </p:scale>
        <p:origin x="-114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-96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3-03-23T16:00:17.343" idx="1">
    <p:pos x="3383" y="319"/>
    <p:text>לא עודכן</p:tex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D2738D15-B769-4423-AFDD-17EEEF340682}" type="datetimeFigureOut">
              <a:rPr lang="he-IL" smtClean="0"/>
              <a:pPr/>
              <a:t>ט"ז/ניסן/תשע"ג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3BE12DF1-E6F7-48A8-8BB2-0CD08F5C1D5D}" type="slidenum">
              <a:rPr lang="he-IL" smtClean="0"/>
              <a:pPr/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E12DF1-E6F7-48A8-8BB2-0CD08F5C1D5D}" type="slidenum">
              <a:rPr lang="he-IL" smtClean="0"/>
              <a:pPr/>
              <a:t>1</a:t>
            </a:fld>
            <a:endParaRPr lang="he-IL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dirty="0" smtClean="0"/>
              <a:t>ה</a:t>
            </a:r>
            <a:r>
              <a:rPr lang="en-US" dirty="0" smtClean="0"/>
              <a:t>GUI</a:t>
            </a:r>
            <a:r>
              <a:rPr lang="he-IL" dirty="0" smtClean="0"/>
              <a:t> יאפשר</a:t>
            </a:r>
            <a:r>
              <a:rPr lang="he-IL" baseline="0" dirty="0" smtClean="0"/>
              <a:t> למשמש לבצע פעולות של קראיה וכתיבה של נתונים לפלאש או לקלייטים, ובנוסף ואפשר לנו לבצע פעולת דיבג למערכת</a:t>
            </a:r>
            <a:endParaRPr lang="en-US" baseline="0" dirty="0" smtClean="0"/>
          </a:p>
          <a:p>
            <a:pPr algn="r" rtl="1"/>
            <a:r>
              <a:rPr lang="he-IL" baseline="0" dirty="0" smtClean="0"/>
              <a:t>מטרתו של ה</a:t>
            </a:r>
            <a:r>
              <a:rPr lang="en-US" dirty="0" smtClean="0"/>
              <a:t>GUI</a:t>
            </a:r>
            <a:r>
              <a:rPr lang="he-IL" dirty="0" smtClean="0"/>
              <a:t> לפשט</a:t>
            </a:r>
            <a:r>
              <a:rPr lang="he-IL" baseline="0" dirty="0" smtClean="0"/>
              <a:t> ככל האפשר את השימוש עבור המשתמש (שלא יצטרך להכניס בעצמו נתונים כמו </a:t>
            </a:r>
            <a:r>
              <a:rPr lang="en-US" baseline="0" dirty="0" smtClean="0"/>
              <a:t>SOF EOF CRC </a:t>
            </a:r>
            <a:r>
              <a:rPr lang="he-IL" baseline="0" dirty="0" smtClean="0"/>
              <a:t> אלא רק את המינימום דאטא שהוא רוצה.</a:t>
            </a:r>
          </a:p>
          <a:p>
            <a:pPr algn="r" rtl="1"/>
            <a:r>
              <a:rPr lang="he-IL" b="1" baseline="0" dirty="0" smtClean="0"/>
              <a:t>לצורך כתיבה \ קריאה  לרגיסטרים</a:t>
            </a:r>
            <a:r>
              <a:rPr lang="he-IL" baseline="0" dirty="0" smtClean="0"/>
              <a:t>:  </a:t>
            </a:r>
          </a:p>
          <a:p>
            <a:pPr algn="r" rtl="1"/>
            <a:r>
              <a:rPr lang="he-IL" baseline="0" dirty="0" smtClean="0"/>
              <a:t>יכניס </a:t>
            </a:r>
            <a:r>
              <a:rPr lang="en-US" baseline="0" dirty="0" smtClean="0"/>
              <a:t>client</a:t>
            </a:r>
            <a:r>
              <a:rPr lang="he-IL" baseline="0" dirty="0" smtClean="0"/>
              <a:t> הרגיסטר שאיליו רוצה לכתוב \ לקרוא ואת הערך של המידע.   יציג בחלון מידע לגבי הרגיסטרשנבחר</a:t>
            </a:r>
          </a:p>
          <a:p>
            <a:pPr algn="r" rtl="1"/>
            <a:r>
              <a:rPr lang="he-IL" baseline="0" dirty="0" smtClean="0"/>
              <a:t>בקריאה יציג את המידע שקרא </a:t>
            </a:r>
            <a:r>
              <a:rPr lang="he-IL" b="1" baseline="0" dirty="0" smtClean="0"/>
              <a:t>ב שדה </a:t>
            </a:r>
            <a:r>
              <a:rPr lang="en-US" b="1" baseline="0" dirty="0" smtClean="0"/>
              <a:t>VALUE</a:t>
            </a:r>
            <a:endParaRPr lang="he-IL" b="1" baseline="0" dirty="0" smtClean="0"/>
          </a:p>
          <a:p>
            <a:pPr algn="r" rtl="1"/>
            <a:r>
              <a:rPr lang="he-IL" b="1" baseline="0" dirty="0" smtClean="0"/>
              <a:t>ביצוע פעולות מול הפלאש: </a:t>
            </a:r>
            <a:r>
              <a:rPr lang="he-IL" b="0" baseline="0" dirty="0" smtClean="0"/>
              <a:t> בשני אופנים:</a:t>
            </a:r>
          </a:p>
          <a:p>
            <a:pPr algn="r" rtl="1"/>
            <a:r>
              <a:rPr lang="he-IL" b="0" baseline="0" dirty="0" smtClean="0"/>
              <a:t> - הקלדה ישירה של הנתונים</a:t>
            </a:r>
          </a:p>
          <a:p>
            <a:pPr algn="r" rtl="1"/>
            <a:r>
              <a:rPr lang="he-IL" b="0" baseline="0" dirty="0" smtClean="0"/>
              <a:t>- טעינה מקובל טקסט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237B4-EDB9-4B95-B38B-55516F10285F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rtl="1"/>
            <a:r>
              <a:rPr lang="he-IL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.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יצרניות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PGA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ים מספקות כלי למטרת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EBUG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במעבדה, הקרוי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ogic Analyzer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המאפשר הקלטה של מידע פנימי ב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PGA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והצגתו למשתמש. הכלי בנוי מחבילת חומרה, וחבילת תוכנה.(תמונה)</a:t>
            </a:r>
          </a:p>
          <a:p>
            <a:pPr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2. החלק החומרתי נכנס לקוד של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PGA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וכולל זיכרונות לאחסון המידע המוקלט, לוגיקה לשינוי קונפיגורציה (לדוגמא: סוג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igger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לדוגמא: פעיל בשינוי מ- '0' ל- '1'), לוגיקה לזיהוי נעילה של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igger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הרצוי ולוגיקה לשליחת המידע המוקלט לתוכנה. 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. החלק התוכנתי כולל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UI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המאפשר לבחור את סוג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igger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להקלטה, מיקום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igger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ביחס למידע המוקלט, הצגה נוחה של שמות הסיגנלים המוקלטים והצגה של תוצאות ההקלטה, המגיעות מהחומרה, למשתמש.</a:t>
            </a:r>
          </a:p>
          <a:p>
            <a:pPr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4. הכלי של יצרנית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PGA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ים,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LTERA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נקרא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ignalTap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הכלי של יצרנית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PGA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ים,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ILINX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נקרא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hipScope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he-IL" dirty="0">
              <a:solidFill>
                <a:srgbClr val="92D05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E12DF1-E6F7-48A8-8BB2-0CD08F5C1D5D}" type="slidenum">
              <a:rPr lang="he-IL" smtClean="0"/>
              <a:pPr/>
              <a:t>3</a:t>
            </a:fld>
            <a:endParaRPr lang="he-IL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בניית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ogic Analyzer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פנימי ל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PGA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בלתי תלוי ביצרן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PGA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החלק החומרתי יכלול בניית מערכת ב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HDL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המאפשרת הקלטה של הסיגנלים הרצויים ע"פ קונפיגורציה ושליחת המידע המוקלט חזרה למשתמש. החלק התוכנתי יכלול בניית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UI 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המאפשר שינוי קונפיגורציה והצגת המידע המוקלט למשתמש. בנוסף, תבנה מערכת תומכת המאפשרת בדיקה של המימוש במעבדה. 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E12DF1-E6F7-48A8-8BB2-0CD08F5C1D5D}" type="slidenum">
              <a:rPr lang="he-IL" smtClean="0"/>
              <a:pPr/>
              <a:t>4</a:t>
            </a:fld>
            <a:endParaRPr lang="he-IL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vl="0"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כלי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ogic Analyzer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יהיה בעל תכונות המאפשרות: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1"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בחירת סוג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igger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 שינוי מ- '0' ל- '1' (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ise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,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all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'0', '1'.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1"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בחירת מיקום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igger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ביחס למידע המוקלט (באמצע, בהתחלה, בסוף...).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1"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קביעת כמות הסיגנלים להקלטה.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1"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קביעת עומק ההקלטה (זמן ההקלטה).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1"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שמירת וטעינת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ettings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של פרויקט.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1"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שינוי שמות הסיגנלים המוצגים.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1"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שמירת המידע המוקלט לקובץ והצגתו באמצעות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aveform 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בכלי סימולציה (ב-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odelsim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.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1"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שימוש ב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sources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(זכרונות ולוגיקה) בלתי תלויים בסוג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PGA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1"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אופציונאלי: הגדרת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igger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ים חכמים, כמו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igger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מקונן (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equence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של תנאים),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igger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הכולל השוואות לוגיות (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reater than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לדוגמא).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0"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כל הבלוקים ב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PGA 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יקושרו ביניהם באמצעות ממשק אחיד –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rotocol Wishbone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0"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הממשק ביו החומרה ל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UI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ולתוכנה יהיה באמצעות פרוטוקול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UART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0" rtl="1"/>
            <a:r>
              <a:rPr lang="he-IL" sz="1200" kern="1200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rPr>
              <a:t>בניית מערכת תומכת, הכוללת חומרה ותוכנה, המאפשרת הזרקת חבילות מידע, המייצגות סצנות שונות של סיגנלים להקלטה ל- </a:t>
            </a:r>
            <a:r>
              <a:rPr lang="en-US" sz="1200" kern="1200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rPr>
              <a:t>FPGA</a:t>
            </a:r>
            <a:r>
              <a:rPr lang="he-IL" sz="1200" kern="1200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rPr>
              <a:t>, קבלת מענה ממנו בנוגע למידע המוקלט והשוואה ביחס למצופה.</a:t>
            </a:r>
            <a:endParaRPr lang="en-US" sz="1100" kern="1200" dirty="0" smtClean="0">
              <a:solidFill>
                <a:schemeClr val="accent5">
                  <a:lumMod val="60000"/>
                  <a:lumOff val="40000"/>
                </a:schemeClr>
              </a:solidFill>
              <a:latin typeface="+mn-lt"/>
              <a:ea typeface="+mn-ea"/>
              <a:cs typeface="+mn-cs"/>
            </a:endParaRPr>
          </a:p>
          <a:p>
            <a:pPr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 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he-IL" dirty="0" smtClean="0"/>
              <a:t>הרחבה</a:t>
            </a:r>
            <a:r>
              <a:rPr lang="he-IL" baseline="0" dirty="0" smtClean="0"/>
              <a:t> לגבי פרוטוקולי התקשורת תינתן בהמשך המצגת.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E12DF1-E6F7-48A8-8BB2-0CD08F5C1D5D}" type="slidenum">
              <a:rPr lang="he-IL" smtClean="0"/>
              <a:pPr/>
              <a:t>5</a:t>
            </a:fld>
            <a:endParaRPr lang="he-IL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קביעת קונפיגורציות:</a:t>
            </a:r>
            <a:r>
              <a:rPr lang="he-IL" baseline="0" dirty="0" smtClean="0"/>
              <a:t> לדוגמא נבחר כטריגר סיגנל ראשון, עם עומק הקלטה של 50%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E12DF1-E6F7-48A8-8BB2-0CD08F5C1D5D}" type="slidenum">
              <a:rPr lang="he-IL" smtClean="0"/>
              <a:pPr/>
              <a:t>7</a:t>
            </a:fld>
            <a:endParaRPr lang="he-IL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E12DF1-E6F7-48A8-8BB2-0CD08F5C1D5D}" type="slidenum">
              <a:rPr lang="he-IL" smtClean="0"/>
              <a:pPr/>
              <a:t>8</a:t>
            </a:fld>
            <a:endParaRPr lang="he-IL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יחידת הרגיסטרים-תפקידה</a:t>
            </a:r>
            <a:r>
              <a:rPr lang="he-IL" baseline="0" dirty="0" smtClean="0"/>
              <a:t> לשמור מספר נתונים אשר משמשים את חלקי הליבה השונים. זוהי יחידת זיכרון זמינה ואמינה אשר משמשת לשמירת מידע התחלתי על </a:t>
            </a:r>
            <a:r>
              <a:rPr lang="he-IL" baseline="0" dirty="0" err="1" smtClean="0"/>
              <a:t>קונפיגורצית</a:t>
            </a:r>
            <a:r>
              <a:rPr lang="he-IL" baseline="0" dirty="0" smtClean="0"/>
              <a:t> המשתמש(</a:t>
            </a:r>
            <a:r>
              <a:rPr lang="en-US" baseline="0" dirty="0" smtClean="0"/>
              <a:t>TRIGG TYPE</a:t>
            </a:r>
            <a:r>
              <a:rPr lang="he-IL" baseline="0" dirty="0" smtClean="0"/>
              <a:t>,</a:t>
            </a:r>
            <a:r>
              <a:rPr lang="en-US" baseline="0" dirty="0" smtClean="0"/>
              <a:t>TRIGG POSITION</a:t>
            </a:r>
            <a:r>
              <a:rPr lang="he-IL" baseline="0" dirty="0" smtClean="0"/>
              <a:t>) ומידע עזר </a:t>
            </a:r>
            <a:r>
              <a:rPr lang="he-IL" baseline="0" dirty="0" err="1" smtClean="0"/>
              <a:t>לדיבוג</a:t>
            </a:r>
            <a:r>
              <a:rPr lang="he-IL" baseline="0" dirty="0" smtClean="0"/>
              <a:t>(</a:t>
            </a:r>
            <a:r>
              <a:rPr lang="en-US" baseline="0" dirty="0" smtClean="0"/>
              <a:t>CLK TO START</a:t>
            </a:r>
            <a:r>
              <a:rPr lang="he-IL" baseline="0" dirty="0" smtClean="0"/>
              <a:t>). </a:t>
            </a:r>
          </a:p>
          <a:p>
            <a:r>
              <a:rPr lang="he-IL" baseline="0" dirty="0" smtClean="0"/>
              <a:t>קיימים אצלנו (בינתיים) 4 רגיסטרים, כאשר ישנה אופציה להוסיף עוד לפי הצורך.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E12DF1-E6F7-48A8-8BB2-0CD08F5C1D5D}" type="slidenum">
              <a:rPr lang="he-IL" smtClean="0"/>
              <a:pPr/>
              <a:t>9</a:t>
            </a:fld>
            <a:endParaRPr lang="he-IL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baseline="0" dirty="0" smtClean="0"/>
              <a:t>ה-</a:t>
            </a:r>
            <a:r>
              <a:rPr lang="en-US" baseline="0" dirty="0" smtClean="0"/>
              <a:t>RC</a:t>
            </a:r>
            <a:r>
              <a:rPr lang="he-IL" baseline="0" dirty="0" smtClean="0"/>
              <a:t> מקבל את כתובת ההתחלה והסיום של המידע הרלבנטי שצריך </a:t>
            </a:r>
            <a:r>
              <a:rPr lang="he-IL" baseline="0" dirty="0" err="1" smtClean="0"/>
              <a:t>להשלח</a:t>
            </a:r>
            <a:r>
              <a:rPr lang="he-IL" baseline="0" dirty="0" smtClean="0"/>
              <a:t> חזרה למשתמש. בכל מחזור שעון, נשלחת כתובת של מידע ל-</a:t>
            </a:r>
            <a:r>
              <a:rPr lang="en-US" baseline="0" dirty="0" smtClean="0"/>
              <a:t>RAM</a:t>
            </a:r>
            <a:r>
              <a:rPr lang="he-IL" baseline="0" dirty="0" smtClean="0"/>
              <a:t>, ומתקבלת "מילה" מה-</a:t>
            </a:r>
            <a:r>
              <a:rPr lang="en-US" baseline="0" dirty="0" smtClean="0"/>
              <a:t>RAM</a:t>
            </a:r>
            <a:r>
              <a:rPr lang="he-IL" baseline="0" dirty="0" smtClean="0"/>
              <a:t>. 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E12DF1-E6F7-48A8-8BB2-0CD08F5C1D5D}" type="slidenum">
              <a:rPr lang="he-IL" smtClean="0"/>
              <a:pPr/>
              <a:t>11</a:t>
            </a:fld>
            <a:endParaRPr lang="he-IL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ה</a:t>
            </a:r>
            <a:r>
              <a:rPr lang="he-IL" baseline="0" dirty="0" smtClean="0"/>
              <a:t> </a:t>
            </a:r>
            <a:r>
              <a:rPr lang="en-US" baseline="0" dirty="0" smtClean="0"/>
              <a:t>GENERICS</a:t>
            </a:r>
            <a:r>
              <a:rPr lang="he-IL" baseline="0" dirty="0" smtClean="0"/>
              <a:t> הם גדלים אשר מגדירים לנו את המערכת.</a:t>
            </a:r>
          </a:p>
          <a:p>
            <a:r>
              <a:rPr lang="he-IL" baseline="0" dirty="0" smtClean="0"/>
              <a:t>הם מוגדרים פעם אחת בתחילת ריצת התוכנית ונשמרים לכל אורכה.</a:t>
            </a:r>
          </a:p>
          <a:p>
            <a:r>
              <a:rPr lang="he-IL" b="1" baseline="0" dirty="0" smtClean="0"/>
              <a:t>לא ניתן </a:t>
            </a:r>
            <a:r>
              <a:rPr lang="he-IL" b="0" baseline="0" dirty="0" smtClean="0"/>
              <a:t>לשנות את גדלי ה</a:t>
            </a:r>
            <a:r>
              <a:rPr lang="en-US" b="0" baseline="0" dirty="0" smtClean="0"/>
              <a:t>GENERICS</a:t>
            </a:r>
            <a:r>
              <a:rPr lang="he-IL" b="0" baseline="0" dirty="0" smtClean="0"/>
              <a:t> תוך כדי ריצת התוכנית.</a:t>
            </a:r>
          </a:p>
          <a:p>
            <a:r>
              <a:rPr lang="he-IL" b="0" baseline="0" dirty="0" smtClean="0"/>
              <a:t>חלקם מוגדרים ע"י המשתמש וחלקם מוגדרים ע"י המערכת (מוגדרים בזמן התכנון, בקוד)</a:t>
            </a:r>
            <a:endParaRPr lang="he-IL" b="1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E12DF1-E6F7-48A8-8BB2-0CD08F5C1D5D}" type="slidenum">
              <a:rPr lang="he-IL" smtClean="0"/>
              <a:pPr/>
              <a:t>13</a:t>
            </a:fld>
            <a:endParaRPr lang="he-IL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4148F-F639-44D7-A8A6-0B44E8A6671C}" type="datetimeFigureOut">
              <a:rPr lang="he-IL" smtClean="0"/>
              <a:pPr/>
              <a:t>ט"ז/ניסן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A751F-76DC-42CE-A1B9-1316FCC5126C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4148F-F639-44D7-A8A6-0B44E8A6671C}" type="datetimeFigureOut">
              <a:rPr lang="he-IL" smtClean="0"/>
              <a:pPr/>
              <a:t>ט"ז/ניסן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A751F-76DC-42CE-A1B9-1316FCC5126C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4148F-F639-44D7-A8A6-0B44E8A6671C}" type="datetimeFigureOut">
              <a:rPr lang="he-IL" smtClean="0"/>
              <a:pPr/>
              <a:t>ט"ז/ניסן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A751F-76DC-42CE-A1B9-1316FCC5126C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4148F-F639-44D7-A8A6-0B44E8A6671C}" type="datetimeFigureOut">
              <a:rPr lang="he-IL" smtClean="0"/>
              <a:pPr/>
              <a:t>ט"ז/ניסן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A751F-76DC-42CE-A1B9-1316FCC5126C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4148F-F639-44D7-A8A6-0B44E8A6671C}" type="datetimeFigureOut">
              <a:rPr lang="he-IL" smtClean="0"/>
              <a:pPr/>
              <a:t>ט"ז/ניסן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A751F-76DC-42CE-A1B9-1316FCC5126C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4148F-F639-44D7-A8A6-0B44E8A6671C}" type="datetimeFigureOut">
              <a:rPr lang="he-IL" smtClean="0"/>
              <a:pPr/>
              <a:t>ט"ז/ניסן/תשע"ג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A751F-76DC-42CE-A1B9-1316FCC5126C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4148F-F639-44D7-A8A6-0B44E8A6671C}" type="datetimeFigureOut">
              <a:rPr lang="he-IL" smtClean="0"/>
              <a:pPr/>
              <a:t>ט"ז/ניסן/תשע"ג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A751F-76DC-42CE-A1B9-1316FCC5126C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4148F-F639-44D7-A8A6-0B44E8A6671C}" type="datetimeFigureOut">
              <a:rPr lang="he-IL" smtClean="0"/>
              <a:pPr/>
              <a:t>ט"ז/ניסן/תשע"ג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A751F-76DC-42CE-A1B9-1316FCC5126C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4148F-F639-44D7-A8A6-0B44E8A6671C}" type="datetimeFigureOut">
              <a:rPr lang="he-IL" smtClean="0"/>
              <a:pPr/>
              <a:t>ט"ז/ניסן/תשע"ג</a:t>
            </a:fld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A751F-76DC-42CE-A1B9-1316FCC5126C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4148F-F639-44D7-A8A6-0B44E8A6671C}" type="datetimeFigureOut">
              <a:rPr lang="he-IL" smtClean="0"/>
              <a:pPr/>
              <a:t>ט"ז/ניסן/תשע"ג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A751F-76DC-42CE-A1B9-1316FCC5126C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4148F-F639-44D7-A8A6-0B44E8A6671C}" type="datetimeFigureOut">
              <a:rPr lang="he-IL" smtClean="0"/>
              <a:pPr/>
              <a:t>ט"ז/ניסן/תשע"ג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A751F-76DC-42CE-A1B9-1316FCC5126C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g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 l="-98000" t="-100000" r="-98000" b="4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54148F-F639-44D7-A8A6-0B44E8A6671C}" type="datetimeFigureOut">
              <a:rPr lang="he-IL" smtClean="0"/>
              <a:pPr/>
              <a:t>ט"ז/ניסן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EA751F-76DC-42CE-A1B9-1316FCC5126C}" type="slidenum">
              <a:rPr lang="he-IL" smtClean="0"/>
              <a:pPr/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image" Target="../media/image4.png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3" Type="http://schemas.openxmlformats.org/officeDocument/2006/relationships/image" Target="../media/image11.jpeg"/><Relationship Id="rId7" Type="http://schemas.openxmlformats.org/officeDocument/2006/relationships/image" Target="../media/image1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8.jpeg"/><Relationship Id="rId4" Type="http://schemas.openxmlformats.org/officeDocument/2006/relationships/image" Target="../media/image12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85786" y="1285860"/>
            <a:ext cx="7772400" cy="110998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nternal Logic Analyzer</a:t>
            </a:r>
            <a:br>
              <a:rPr lang="en-US" dirty="0" smtClean="0"/>
            </a:br>
            <a:r>
              <a:rPr lang="en-US" dirty="0" smtClean="0"/>
              <a:t>Middle presentation</a:t>
            </a:r>
            <a:br>
              <a:rPr lang="en-US" dirty="0" smtClean="0"/>
            </a:br>
            <a:endParaRPr lang="he-IL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03648" y="2492896"/>
            <a:ext cx="6400800" cy="3024336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By: Moran Katz and </a:t>
            </a:r>
            <a:r>
              <a:rPr lang="en-US" dirty="0" err="1" smtClean="0"/>
              <a:t>Zvika</a:t>
            </a:r>
            <a:r>
              <a:rPr lang="en-US" dirty="0" smtClean="0"/>
              <a:t> </a:t>
            </a:r>
            <a:r>
              <a:rPr lang="en-US" dirty="0" err="1" smtClean="0"/>
              <a:t>Pery</a:t>
            </a:r>
            <a:endParaRPr lang="en-US" dirty="0" smtClean="0"/>
          </a:p>
          <a:p>
            <a:endParaRPr lang="en-US" dirty="0" smtClean="0"/>
          </a:p>
          <a:p>
            <a:r>
              <a:rPr lang="he-IL" dirty="0" smtClean="0"/>
              <a:t> </a:t>
            </a:r>
            <a:r>
              <a:rPr lang="en-US" dirty="0" smtClean="0"/>
              <a:t>Mentor: Moshe </a:t>
            </a:r>
            <a:r>
              <a:rPr lang="en-US" dirty="0" err="1" smtClean="0"/>
              <a:t>Porian</a:t>
            </a:r>
            <a:endParaRPr lang="en-US" dirty="0" smtClean="0"/>
          </a:p>
          <a:p>
            <a:endParaRPr lang="he-IL" dirty="0" smtClean="0"/>
          </a:p>
          <a:p>
            <a:r>
              <a:rPr lang="en-US" dirty="0" smtClean="0"/>
              <a:t>Dual-semester project</a:t>
            </a:r>
          </a:p>
          <a:p>
            <a:r>
              <a:rPr lang="en-US" dirty="0" smtClean="0"/>
              <a:t>Spring 2012</a:t>
            </a:r>
          </a:p>
          <a:p>
            <a:endParaRPr lang="he-IL" dirty="0"/>
          </a:p>
        </p:txBody>
      </p:sp>
      <p:pic>
        <p:nvPicPr>
          <p:cNvPr id="4" name="Picture 4" descr="techlogo-3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304800"/>
            <a:ext cx="438150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4"/>
          <p:cNvGrpSpPr/>
          <p:nvPr/>
        </p:nvGrpSpPr>
        <p:grpSpPr>
          <a:xfrm>
            <a:off x="7020272" y="332656"/>
            <a:ext cx="1687877" cy="864096"/>
            <a:chOff x="7020272" y="332656"/>
            <a:chExt cx="1687877" cy="864096"/>
          </a:xfrm>
        </p:grpSpPr>
        <p:sp>
          <p:nvSpPr>
            <p:cNvPr id="6" name="Oval 5"/>
            <p:cNvSpPr/>
            <p:nvPr/>
          </p:nvSpPr>
          <p:spPr>
            <a:xfrm>
              <a:off x="7065121" y="332656"/>
              <a:ext cx="1584176" cy="72008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pic>
          <p:nvPicPr>
            <p:cNvPr id="7" name="Picture 6" descr="top-logo"/>
            <p:cNvPicPr/>
            <p:nvPr/>
          </p:nvPicPr>
          <p:blipFill>
            <a:blip r:embed="rId4" cstate="print"/>
            <a:srcRect b="36142"/>
            <a:stretch>
              <a:fillRect/>
            </a:stretch>
          </p:blipFill>
          <p:spPr bwMode="auto">
            <a:xfrm>
              <a:off x="7020272" y="332656"/>
              <a:ext cx="1687877" cy="8640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rite controller</a:t>
            </a:r>
            <a:endParaRPr lang="he-IL" dirty="0"/>
          </a:p>
        </p:txBody>
      </p:sp>
      <p:sp>
        <p:nvSpPr>
          <p:cNvPr id="5" name="TextBox 4"/>
          <p:cNvSpPr txBox="1"/>
          <p:nvPr/>
        </p:nvSpPr>
        <p:spPr>
          <a:xfrm>
            <a:off x="571472" y="1428736"/>
            <a:ext cx="8072494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The </a:t>
            </a:r>
            <a:r>
              <a:rPr lang="en-US" dirty="0" smtClean="0"/>
              <a:t>inputs are the configurations from the registers, and the trigger. </a:t>
            </a:r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The outputs are the </a:t>
            </a:r>
            <a:r>
              <a:rPr lang="en-US" dirty="0" smtClean="0"/>
              <a:t>addresses </a:t>
            </a:r>
            <a:r>
              <a:rPr lang="en-US" dirty="0" smtClean="0"/>
              <a:t>of the relevant data(according to the configuration).</a:t>
            </a:r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The write controller </a:t>
            </a:r>
            <a:r>
              <a:rPr lang="en-US" dirty="0" smtClean="0"/>
              <a:t>calculates </a:t>
            </a:r>
            <a:r>
              <a:rPr lang="en-US" dirty="0" smtClean="0"/>
              <a:t>the </a:t>
            </a:r>
            <a:r>
              <a:rPr lang="en-US" dirty="0" smtClean="0"/>
              <a:t>address </a:t>
            </a:r>
            <a:r>
              <a:rPr lang="en-US" dirty="0" smtClean="0"/>
              <a:t>of the relevant data and send it to the read controller . </a:t>
            </a:r>
            <a:endParaRPr lang="he-IL" dirty="0"/>
          </a:p>
        </p:txBody>
      </p:sp>
      <p:sp>
        <p:nvSpPr>
          <p:cNvPr id="7" name="TextBox 6"/>
          <p:cNvSpPr txBox="1"/>
          <p:nvPr/>
        </p:nvSpPr>
        <p:spPr>
          <a:xfrm>
            <a:off x="428596" y="1357298"/>
            <a:ext cx="7786742" cy="156966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>
              <a:buFont typeface="Arial" pitchFamily="34" charset="0"/>
              <a:buChar char="•"/>
            </a:pPr>
            <a:r>
              <a:rPr lang="en-US" sz="2400" dirty="0" smtClean="0"/>
              <a:t>The Blocks </a:t>
            </a:r>
            <a:r>
              <a:rPr lang="en-US" sz="2400" dirty="0" err="1" smtClean="0"/>
              <a:t>Diagrem</a:t>
            </a:r>
            <a:endParaRPr lang="en-US" sz="2400" dirty="0" smtClean="0"/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In every cycle we get a new trigger and data.</a:t>
            </a:r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The WC calc the current address </a:t>
            </a:r>
            <a:r>
              <a:rPr lang="en-US" dirty="0" smtClean="0"/>
              <a:t>and </a:t>
            </a:r>
            <a:r>
              <a:rPr lang="en-US" dirty="0" smtClean="0"/>
              <a:t>sends </a:t>
            </a:r>
            <a:r>
              <a:rPr lang="en-US" dirty="0" smtClean="0"/>
              <a:t>it to </a:t>
            </a:r>
            <a:r>
              <a:rPr lang="en-US" dirty="0" smtClean="0"/>
              <a:t>the RAM.</a:t>
            </a:r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ALU trigger compare the </a:t>
            </a:r>
            <a:r>
              <a:rPr lang="en-US" dirty="0" smtClean="0"/>
              <a:t>trigger signal to the relevant configuration.</a:t>
            </a:r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In  case we find a trigger rise, we rise the “trigger found” signal for one cycle.  </a:t>
            </a:r>
            <a:endParaRPr lang="he-IL" dirty="0"/>
          </a:p>
        </p:txBody>
      </p:sp>
      <p:pic>
        <p:nvPicPr>
          <p:cNvPr id="1026" name="Picture 2" descr="C:\Documents and Settings\user\My Documents\Dropbox\project\Documentation\middle presentation\wc_block.b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6248" y="3214686"/>
            <a:ext cx="4572000" cy="3429000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3857620" y="3357562"/>
            <a:ext cx="571504" cy="36933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900" dirty="0" smtClean="0"/>
              <a:t>New Trigger</a:t>
            </a:r>
            <a:endParaRPr lang="he-IL" sz="900" dirty="0"/>
          </a:p>
        </p:txBody>
      </p:sp>
      <p:sp>
        <p:nvSpPr>
          <p:cNvPr id="10" name="TextBox 9"/>
          <p:cNvSpPr txBox="1"/>
          <p:nvPr/>
        </p:nvSpPr>
        <p:spPr>
          <a:xfrm>
            <a:off x="3857620" y="6000768"/>
            <a:ext cx="500066" cy="36933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900" dirty="0" smtClean="0"/>
              <a:t>New Data</a:t>
            </a:r>
            <a:endParaRPr lang="he-IL" sz="900" dirty="0"/>
          </a:p>
        </p:txBody>
      </p:sp>
      <p:sp>
        <p:nvSpPr>
          <p:cNvPr id="12" name="TextBox 11"/>
          <p:cNvSpPr txBox="1"/>
          <p:nvPr/>
        </p:nvSpPr>
        <p:spPr>
          <a:xfrm>
            <a:off x="5214942" y="5457782"/>
            <a:ext cx="642942" cy="40011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000" dirty="0" err="1" smtClean="0"/>
              <a:t>Cuurent</a:t>
            </a:r>
            <a:r>
              <a:rPr lang="en-US" sz="1000" dirty="0" smtClean="0"/>
              <a:t> </a:t>
            </a:r>
            <a:r>
              <a:rPr lang="en-US" sz="1000" dirty="0" err="1" smtClean="0"/>
              <a:t>addr</a:t>
            </a:r>
            <a:endParaRPr lang="he-IL" sz="1000" dirty="0"/>
          </a:p>
        </p:txBody>
      </p:sp>
      <p:sp>
        <p:nvSpPr>
          <p:cNvPr id="13" name="TextBox 12"/>
          <p:cNvSpPr txBox="1"/>
          <p:nvPr/>
        </p:nvSpPr>
        <p:spPr>
          <a:xfrm>
            <a:off x="6500826" y="5500702"/>
            <a:ext cx="642942" cy="40011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000" dirty="0" err="1" smtClean="0"/>
              <a:t>Cuurent</a:t>
            </a:r>
            <a:r>
              <a:rPr lang="en-US" sz="1000" dirty="0" smtClean="0"/>
              <a:t> </a:t>
            </a:r>
            <a:r>
              <a:rPr lang="en-US" sz="1000" dirty="0" err="1" smtClean="0"/>
              <a:t>addr</a:t>
            </a:r>
            <a:endParaRPr lang="he-IL" sz="1000" dirty="0"/>
          </a:p>
        </p:txBody>
      </p:sp>
      <p:sp>
        <p:nvSpPr>
          <p:cNvPr id="14" name="TextBox 13"/>
          <p:cNvSpPr txBox="1"/>
          <p:nvPr/>
        </p:nvSpPr>
        <p:spPr>
          <a:xfrm>
            <a:off x="6215074" y="5072074"/>
            <a:ext cx="642942" cy="40011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Next </a:t>
            </a:r>
            <a:r>
              <a:rPr lang="en-US" sz="1000" dirty="0" err="1" smtClean="0"/>
              <a:t>addr</a:t>
            </a:r>
            <a:endParaRPr lang="he-IL" sz="1000" dirty="0"/>
          </a:p>
        </p:txBody>
      </p:sp>
      <p:sp>
        <p:nvSpPr>
          <p:cNvPr id="11" name="TextBox 10"/>
          <p:cNvSpPr txBox="1"/>
          <p:nvPr/>
        </p:nvSpPr>
        <p:spPr>
          <a:xfrm>
            <a:off x="3857620" y="3786190"/>
            <a:ext cx="571504" cy="36933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he-IL" sz="900" dirty="0" smtClean="0"/>
              <a:t> </a:t>
            </a:r>
            <a:r>
              <a:rPr lang="en-US" sz="900" dirty="0" smtClean="0"/>
              <a:t>Trigger Position</a:t>
            </a:r>
            <a:endParaRPr lang="he-IL" sz="900" dirty="0"/>
          </a:p>
        </p:txBody>
      </p:sp>
      <p:sp>
        <p:nvSpPr>
          <p:cNvPr id="15" name="TextBox 14"/>
          <p:cNvSpPr txBox="1"/>
          <p:nvPr/>
        </p:nvSpPr>
        <p:spPr>
          <a:xfrm>
            <a:off x="3857620" y="4143380"/>
            <a:ext cx="571504" cy="36933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he-IL" sz="900" dirty="0" smtClean="0"/>
              <a:t> </a:t>
            </a:r>
            <a:r>
              <a:rPr lang="en-US" sz="900" dirty="0" smtClean="0"/>
              <a:t>Trigger Type</a:t>
            </a:r>
            <a:endParaRPr lang="he-IL" sz="900" dirty="0"/>
          </a:p>
        </p:txBody>
      </p:sp>
      <p:sp>
        <p:nvSpPr>
          <p:cNvPr id="17" name="TextBox 16"/>
          <p:cNvSpPr txBox="1"/>
          <p:nvPr/>
        </p:nvSpPr>
        <p:spPr>
          <a:xfrm>
            <a:off x="6572264" y="4143380"/>
            <a:ext cx="1000132" cy="23083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900" dirty="0" err="1" smtClean="0"/>
              <a:t>Str</a:t>
            </a:r>
            <a:r>
              <a:rPr lang="en-US" sz="900" dirty="0" smtClean="0"/>
              <a:t> </a:t>
            </a:r>
            <a:r>
              <a:rPr lang="en-US" sz="900" dirty="0" err="1" smtClean="0"/>
              <a:t>addr</a:t>
            </a:r>
            <a:r>
              <a:rPr lang="en-US" sz="900" dirty="0" smtClean="0"/>
              <a:t>\</a:t>
            </a:r>
            <a:r>
              <a:rPr lang="en-US" sz="900" dirty="0" err="1" smtClean="0"/>
              <a:t>ed</a:t>
            </a:r>
            <a:r>
              <a:rPr lang="en-US" sz="900" dirty="0" smtClean="0"/>
              <a:t> </a:t>
            </a:r>
            <a:r>
              <a:rPr lang="en-US" sz="900" dirty="0" err="1" smtClean="0"/>
              <a:t>addr</a:t>
            </a:r>
            <a:endParaRPr lang="he-IL" sz="900" dirty="0"/>
          </a:p>
        </p:txBody>
      </p:sp>
      <p:sp>
        <p:nvSpPr>
          <p:cNvPr id="18" name="TextBox 17"/>
          <p:cNvSpPr txBox="1"/>
          <p:nvPr/>
        </p:nvSpPr>
        <p:spPr>
          <a:xfrm>
            <a:off x="6929454" y="4071942"/>
            <a:ext cx="357190" cy="23083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900" dirty="0" smtClean="0"/>
              <a:t>‘1’</a:t>
            </a:r>
            <a:endParaRPr lang="he-IL" sz="9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000"/>
                            </p:stCondLst>
                            <p:childTnLst>
                              <p:par>
                                <p:cTn id="51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3.20148E-6 C 0.02257 0.00578 0.00156 0.00069 0.06494 0.00162 C 0.09705 0.00208 0.12935 0.00254 0.16146 0.00324 C 0.16372 0.00856 0.16268 0.01735 0.16893 0.02151 C 0.17066 0.0259 0.16945 0.02243 0.17223 0.02891 C 0.17257 0.02961 0.17344 0.03146 0.17344 0.03146 C 0.17396 0.03562 0.1724 0.04256 0.17865 0.04418 C 0.20018 0.03747 0.22396 0.04163 0.24688 0.04256 C 0.26494 0.04372 0.28299 0.04372 0.30105 0.0451 C 0.30834 0.04557 0.3158 0.04626 0.32292 0.04742 C 0.32535 0.04788 0.33039 0.04904 0.33039 0.04904 C 0.32691 0.05297 0.32813 0.05042 0.32813 0.05713 " pathEditMode="relative" rAng="0" ptsTypes="fffffffffffA">
                                      <p:cBhvr>
                                        <p:cTn id="5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5" y="28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3.99954E-6 C 0.02465 -0.00278 0.04775 3.99954E-6 0.07257 0.00254 C 0.09913 0.00092 0.12049 0.00023 0.14618 0.00254 C 0.18386 0.00115 0.21493 -0.00093 0.2507 0.00254 C 0.25347 0.00439 0.25712 0.00439 0.25955 0.00647 C 0.26042 0.0074 0.26042 0.00902 0.26094 0.01017 C 0.26163 0.01202 0.26354 0.01549 0.26354 0.01549 " pathEditMode="relative" rAng="0" ptsTypes="ffffffA">
                                      <p:cBhvr>
                                        <p:cTn id="5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2" y="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" dur="2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2.51908E-6 C 0.00226 0.00902 -1.94444E-6 0.01873 0.00365 0.02776 C 0.00417 0.02961 0.00868 0.02891 0.01111 0.02914 C 0.02136 0.02984 0.03143 0.0303 0.04167 0.03053 C 0.07413 0.03123 0.1066 0.03123 0.13906 0.03192 C 0.15573 0.03053 0.17188 0.0266 0.18854 0.02637 C 0.21632 0.02591 0.24445 0.02776 0.27257 0.02776 " pathEditMode="relative" rAng="0" ptsTypes="ffffffA">
                                      <p:cBhvr>
                                        <p:cTn id="6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" y="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4000"/>
                            </p:stCondLst>
                            <p:childTnLst>
                              <p:par>
                                <p:cTn id="67" presetID="4" presetClass="entr" presetSubtype="16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0" presetClass="path" presetSubtype="0" accel="50000" decel="5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C -0.0066 -0.02221 -0.00399 -0.00833 -0.00295 -0.04256 C -0.00382 -0.04997 -0.00139 -0.05991 -0.00573 -0.06454 C -0.01198 -0.07079 -0.03576 -0.06593 -0.04358 -0.06593 " pathEditMode="relative" ptsTypes="fffA">
                                      <p:cBhvr>
                                        <p:cTn id="7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6500"/>
                            </p:stCondLst>
                            <p:childTnLst>
                              <p:par>
                                <p:cTn id="7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0" presetClass="path" presetSubtype="0" accel="50000" decel="5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C -0.01684 0.00787 -0.03854 -0.00162 -0.05729 0 C -0.06805 0.00393 -0.08021 0.00417 -0.09132 0.00648 C -0.09028 0.01828 -0.08819 0.02707 -0.09132 0.03886 C -0.09253 0.04326 -0.09739 0.04765 -0.1 0.05043 " pathEditMode="relative" ptsTypes="ffffA">
                                      <p:cBhvr>
                                        <p:cTn id="7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2" dur="2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"/>
                            </p:stCondLst>
                            <p:childTnLst>
                              <p:par>
                                <p:cTn id="8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3000"/>
                            </p:stCondLst>
                            <p:childTnLst>
                              <p:par>
                                <p:cTn id="91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608 0.00162 0.01146 0.00624 0.01754 0.00786 C 0.03195 0.01156 0.04514 0.01226 0.06025 0.01295 C 0.08646 0.01712 0.11268 0.01619 0.13889 0.01295 C 0.13889 0.01295 0.1566 0.0148 0.15921 0.0155 C 0.16129 0.01619 0.16511 0.01827 0.16511 0.01827 C 0.17952 0.03747 0.19271 0.0303 0.21546 0.03123 C 0.24132 0.034 0.26164 0.03423 0.29028 0.03493 C 0.29636 0.03585 0.30278 0.03493 0.30869 0.03747 C 0.3099 0.03794 0.31233 0.04603 0.31268 0.04673 C 0.31528 0.05112 0.32014 0.05228 0.32327 0.05575 C 0.32674 0.05945 0.329 0.06454 0.33212 0.0687 C 0.33264 0.07171 0.33316 0.07657 0.3349 0.07888 C 0.33594 0.08027 0.33785 0.08027 0.33889 0.08165 " pathEditMode="relative" ptsTypes="fffffffffffffA">
                                      <p:cBhvr>
                                        <p:cTn id="9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0"/>
                            </p:stCondLst>
                            <p:childTnLst>
                              <p:par>
                                <p:cTn id="94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3368 0.00092 0.06649 0.0037 0.1 0.00532 C 0.12257 0.00856 0.12812 0.00995 0.16215 0.00393 C 0.16441 0.00347 0.16406 -0.00231 0.16597 -0.00393 C 0.16979 -0.00717 0.17152 -0.01134 0.17569 -0.01411 C 0.18298 -0.02475 0.22465 -0.01712 0.23211 -0.01689 C 0.23958 -0.01481 0.24704 -0.01319 0.25434 -0.01041 C 0.26128 -0.00416 0.25902 -0.00763 0.26215 -0.00116 C 0.26406 0.00694 0.26423 0.01527 0.26597 0.02336 C 0.26527 0.02637 0.26406 0.03238 0.26406 0.03238 " pathEditMode="relative" ptsTypes="fffffffffA">
                                      <p:cBhvr>
                                        <p:cTn id="9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0" dur="2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4" presetClass="entr" presetSubtype="16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4000"/>
                            </p:stCondLst>
                            <p:childTnLst>
                              <p:par>
                                <p:cTn id="109" presetID="0" presetClass="path" presetSubtype="0" accel="50000" decel="50000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0 0 C 0.00955 0.0037 0.02118 0.00278 0.03107 0.0037 C 0.04201 0.00278 0.05642 0.01157 0.06406 0.00116 C 0.0717 -0.00925 0.06458 -0.02822 0.0651 -0.04279 C 0.06528 -0.0451 0.06458 -0.04881 0.06614 -0.04927 C 0.0776 -0.05204 0.08941 -0.05089 0.10104 -0.05181 C 0.12465 -0.05598 0.14791 -0.0532 0.17187 -0.0532 " pathEditMode="relative" ptsTypes="ffffffA">
                                      <p:cBhvr>
                                        <p:cTn id="11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0" presetClass="path" presetSubtype="0" accel="50000" decel="5000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0 0 C 0.00069 0.00138 0.00139 0.00254 0.00191 0.00393 C 0.00243 0.00555 0.00225 0.0074 0.00295 0.00902 C 0.00833 0.02174 0.02829 0.01896 0.03489 0.01943 C 0.04843 0.02174 0.06215 0.02405 0.07569 0.0259 C 0.08107 0.03701 0.07604 0.06384 0.08836 0.06592 C 0.09218 0.06662 0.09618 0.06708 0.1 0.06731 C 0.10902 0.068 0.11805 0.068 0.12708 0.06847 C 0.14166 0.07009 0.1625 0.06315 0.17378 0.07379 C 0.17621 0.08443 0.17673 0.09831 0.17673 0.10987 " pathEditMode="relative" ptsTypes="fffffffffA">
                                      <p:cBhvr>
                                        <p:cTn id="112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  <p:bldP spid="5" grpId="1" build="allAtOnce"/>
      <p:bldP spid="7" grpId="0" uiExpand="1" build="allAtOnce"/>
      <p:bldP spid="9" grpId="0" uiExpand="1" animBg="1"/>
      <p:bldP spid="9" grpId="1" uiExpand="1" animBg="1"/>
      <p:bldP spid="10" grpId="0" uiExpand="1" animBg="1"/>
      <p:bldP spid="10" grpId="1" uiExpand="1" animBg="1"/>
      <p:bldP spid="12" grpId="0" uiExpand="1" animBg="1"/>
      <p:bldP spid="12" grpId="1" uiExpand="1" animBg="1"/>
      <p:bldP spid="13" grpId="0" uiExpand="1" animBg="1"/>
      <p:bldP spid="13" grpId="1" uiExpand="1" animBg="1"/>
      <p:bldP spid="14" grpId="0" uiExpand="1" animBg="1"/>
      <p:bldP spid="14" grpId="1" uiExpand="1" animBg="1"/>
      <p:bldP spid="11" grpId="0" animBg="1"/>
      <p:bldP spid="11" grpId="1" animBg="1"/>
      <p:bldP spid="15" grpId="0" animBg="1"/>
      <p:bldP spid="15" grpId="1" animBg="1"/>
      <p:bldP spid="17" grpId="0" animBg="1"/>
      <p:bldP spid="17" grpId="1" animBg="1"/>
      <p:bldP spid="18" grpId="0" animBg="1"/>
      <p:bldP spid="18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d controller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57158" y="1571612"/>
            <a:ext cx="8229600" cy="1357322"/>
          </a:xfrm>
        </p:spPr>
        <p:txBody>
          <a:bodyPr>
            <a:normAutofit/>
          </a:bodyPr>
          <a:lstStyle/>
          <a:p>
            <a:pPr algn="l" rtl="0"/>
            <a:r>
              <a:rPr lang="en-US" sz="2000" dirty="0" err="1" smtClean="0"/>
              <a:t>Recieves</a:t>
            </a:r>
            <a:r>
              <a:rPr lang="en-US" sz="2000" dirty="0" smtClean="0"/>
              <a:t> </a:t>
            </a:r>
            <a:r>
              <a:rPr lang="en-US" sz="2000" dirty="0" smtClean="0"/>
              <a:t>a start and an end address of the relevant data, that needs to be sent back to the user. </a:t>
            </a:r>
            <a:endParaRPr lang="en-US" sz="2000" dirty="0" smtClean="0"/>
          </a:p>
          <a:p>
            <a:pPr algn="l" rtl="0"/>
            <a:r>
              <a:rPr lang="en-US" sz="2000" dirty="0" err="1" smtClean="0"/>
              <a:t>Recieves</a:t>
            </a:r>
            <a:r>
              <a:rPr lang="en-US" sz="2000" dirty="0" smtClean="0"/>
              <a:t> </a:t>
            </a:r>
            <a:r>
              <a:rPr lang="en-US" sz="2000" dirty="0" smtClean="0"/>
              <a:t>the data from the RAM and send it to the user via the WBM.</a:t>
            </a:r>
            <a:endParaRPr lang="he-IL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467544" y="1428736"/>
            <a:ext cx="8286808" cy="200054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400" dirty="0" smtClean="0"/>
              <a:t>  The </a:t>
            </a:r>
            <a:r>
              <a:rPr lang="en-US" sz="2400" dirty="0" smtClean="0"/>
              <a:t>Block </a:t>
            </a:r>
            <a:r>
              <a:rPr lang="en-US" sz="2400" dirty="0" err="1" smtClean="0"/>
              <a:t>Diagrem</a:t>
            </a:r>
            <a:endParaRPr lang="en-US" sz="2400" dirty="0" smtClean="0"/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sz="2000" dirty="0" smtClean="0"/>
              <a:t>Starts </a:t>
            </a:r>
            <a:r>
              <a:rPr lang="en-US" sz="2000" dirty="0" smtClean="0"/>
              <a:t>according to trigger rise.</a:t>
            </a:r>
          </a:p>
          <a:p>
            <a:pPr algn="l" rtl="0">
              <a:buFont typeface="Arial" pitchFamily="34" charset="0"/>
              <a:buChar char="•"/>
            </a:pPr>
            <a:r>
              <a:rPr lang="en-US" sz="2000" dirty="0" smtClean="0"/>
              <a:t> The </a:t>
            </a:r>
            <a:r>
              <a:rPr lang="en-US" sz="2000" dirty="0" smtClean="0"/>
              <a:t>start and end addresses are being saved, and in every cycle the relevant address is sent to the RAM.</a:t>
            </a:r>
          </a:p>
          <a:p>
            <a:pPr algn="l" rtl="0">
              <a:buFont typeface="Arial" pitchFamily="34" charset="0"/>
              <a:buChar char="•"/>
            </a:pPr>
            <a:r>
              <a:rPr lang="en-US" sz="2000" dirty="0" smtClean="0"/>
              <a:t> In </a:t>
            </a:r>
            <a:r>
              <a:rPr lang="en-US" sz="2000" dirty="0" smtClean="0"/>
              <a:t>parallel, data is coming from the RAM and being sent out to the user.</a:t>
            </a:r>
          </a:p>
          <a:p>
            <a:pPr algn="l" rtl="0">
              <a:buFont typeface="Arial" pitchFamily="34" charset="0"/>
              <a:buChar char="•"/>
            </a:pPr>
            <a:endParaRPr lang="he-IL" sz="2000" dirty="0"/>
          </a:p>
        </p:txBody>
      </p:sp>
      <p:pic>
        <p:nvPicPr>
          <p:cNvPr id="1026" name="Picture 2" descr="C:\Documents and Settings\user\My Documents\Dropbox\project\presentation\middle\rc_block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81433" y="3071810"/>
            <a:ext cx="5048253" cy="3786190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3214678" y="4429132"/>
            <a:ext cx="714380" cy="2308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900" dirty="0" smtClean="0"/>
              <a:t>‘0’ -&gt; ‘1’</a:t>
            </a:r>
            <a:endParaRPr lang="he-IL" sz="900" dirty="0"/>
          </a:p>
        </p:txBody>
      </p:sp>
      <p:sp>
        <p:nvSpPr>
          <p:cNvPr id="9" name="TextBox 8"/>
          <p:cNvSpPr txBox="1"/>
          <p:nvPr/>
        </p:nvSpPr>
        <p:spPr>
          <a:xfrm>
            <a:off x="3286116" y="5643578"/>
            <a:ext cx="714380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900" dirty="0" smtClean="0"/>
              <a:t>Data from the RAM</a:t>
            </a:r>
            <a:endParaRPr lang="he-IL" sz="900" dirty="0"/>
          </a:p>
        </p:txBody>
      </p:sp>
      <p:sp>
        <p:nvSpPr>
          <p:cNvPr id="10" name="TextBox 9"/>
          <p:cNvSpPr txBox="1"/>
          <p:nvPr/>
        </p:nvSpPr>
        <p:spPr>
          <a:xfrm>
            <a:off x="3214678" y="4143380"/>
            <a:ext cx="714380" cy="27699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600" dirty="0" smtClean="0"/>
              <a:t>START</a:t>
            </a:r>
            <a:r>
              <a:rPr lang="he-IL" sz="600" dirty="0" smtClean="0"/>
              <a:t>\</a:t>
            </a:r>
            <a:r>
              <a:rPr lang="en-US" sz="600" dirty="0" smtClean="0"/>
              <a:t>END ADDR</a:t>
            </a:r>
            <a:endParaRPr lang="he-IL" sz="600" dirty="0"/>
          </a:p>
        </p:txBody>
      </p:sp>
      <p:sp>
        <p:nvSpPr>
          <p:cNvPr id="11" name="TextBox 10"/>
          <p:cNvSpPr txBox="1"/>
          <p:nvPr/>
        </p:nvSpPr>
        <p:spPr>
          <a:xfrm>
            <a:off x="3214678" y="4643446"/>
            <a:ext cx="714380" cy="27699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600" dirty="0" smtClean="0"/>
              <a:t>START</a:t>
            </a:r>
            <a:r>
              <a:rPr lang="he-IL" sz="600" dirty="0" smtClean="0"/>
              <a:t>\</a:t>
            </a:r>
            <a:r>
              <a:rPr lang="en-US" sz="600" dirty="0" smtClean="0"/>
              <a:t>END ADDR</a:t>
            </a:r>
            <a:endParaRPr lang="he-IL" sz="600" dirty="0"/>
          </a:p>
        </p:txBody>
      </p:sp>
      <p:sp>
        <p:nvSpPr>
          <p:cNvPr id="12" name="TextBox 11"/>
          <p:cNvSpPr txBox="1"/>
          <p:nvPr/>
        </p:nvSpPr>
        <p:spPr>
          <a:xfrm>
            <a:off x="5500694" y="4429132"/>
            <a:ext cx="714380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900" dirty="0" smtClean="0"/>
              <a:t>Next </a:t>
            </a:r>
            <a:r>
              <a:rPr lang="en-US" sz="900" dirty="0" err="1" smtClean="0"/>
              <a:t>addr</a:t>
            </a:r>
            <a:r>
              <a:rPr lang="en-US" sz="900" dirty="0" smtClean="0"/>
              <a:t> out</a:t>
            </a:r>
            <a:endParaRPr lang="he-IL" sz="9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0" presetClass="path" presetSubtype="0" accel="50000" decel="50000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0 0 C 0.02587 0.00463 0.05156 0.00903 0.0776 0.01018 C 0.09635 0.00833 0.11545 0.00787 0.13385 0.00255 C 0.14739 0.00324 0.16041 0.00417 0.17378 0.00648 C 0.19757 0.00278 0.18524 0.00371 0.21059 0.00371 " pathEditMode="relative" ptsTypes="ffffA">
                                      <p:cBhvr>
                                        <p:cTn id="3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0" presetClass="path" presetSubtype="0" accel="50000" decel="5000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0.00086 -0.00509 C 0.02466 -0.00879 0.04827 -0.00671 0.07431 -0.00509 C 0.09289 -0.00277 0.11146 -0.00231 0.13004 0.0007 C 0.13195 0.00555 0.13282 0.01504 0.13577 0.01851 C 0.13803 0.02198 0.1415 0.02152 0.14445 0.02267 C 0.16372 0.02105 0.18316 0.01851 0.20296 0.01851 " pathEditMode="relative" rAng="0" ptsTypes="fffffA">
                                      <p:cBhvr>
                                        <p:cTn id="5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2" y="12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0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.02275 -0.01157 C 0.03108 -0.01874 0.02501 -0.01457 0.04514 -0.01272 C 0.05782 -0.01157 0.07049 -0.00833 0.08299 -0.00625 C 0.09879 -0.0037 0.12466 -0.00417 0.13542 -0.0037 C 0.13889 -0.00463 0.14254 -0.00486 0.14601 -0.00625 C 0.15053 -0.00787 0.14896 -0.01296 0.15487 -0.01666 C 0.17101 -0.01596 0.18091 -0.01689 0.19462 -0.01157 C 0.19566 -0.00995 0.19827 -0.00602 0.19948 -0.00509 C 0.20573 1.62387E-6 0.2033 -0.00532 0.20521 0.00023 " pathEditMode="relative" rAng="0" ptsTypes="ffffffffA">
                                      <p:cBhvr>
                                        <p:cTn id="5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" y="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500"/>
                            </p:stCondLst>
                            <p:childTnLst>
                              <p:par>
                                <p:cTn id="55" presetID="5" presetClass="exit" presetSubtype="10" fill="hold" grpId="2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5" presetClass="exit" presetSubtype="10" fill="hold" grpId="2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" presetClass="exit" presetSubtype="10" fill="hold" grpId="2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500"/>
                            </p:stCondLst>
                            <p:childTnLst>
                              <p:par>
                                <p:cTn id="68" presetID="0" presetClass="path" presetSubtype="0" repeatCount="indefinite" accel="50000" decel="5000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5E-6 1.63313E-6 C 0.01667 0.00208 0.03316 0.00324 0.05018 0.00393 C 0.06476 0.00578 0.07917 0.00717 0.09393 0.00809 C 0.1007 0.01018 0.10556 0.01249 0.11251 0.01341 C 0.11372 0.01388 0.11476 0.01434 0.1158 0.0148 C 0.11702 0.01527 0.11928 0.01619 0.11928 0.01642 " pathEditMode="relative" rAng="0" ptsTypes="fffffA">
                                      <p:cBhvr>
                                        <p:cTn id="6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" y="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7000"/>
                            </p:stCondLst>
                            <p:childTnLst>
                              <p:par>
                                <p:cTn id="71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928 0.01642 C 0.12882 0.01503 0.13369 0.01457 0.14497 0.01388 C 0.18091 0.01503 0.21685 0.01549 0.25278 0.01596 C 0.26476 0.01549 0.27362 0.0148 0.2849 0.01364 C 0.28577 0.01364 0.2981 0.01364 0.30174 0.01434 C 0.31615 0.01688 0.29358 0.01364 0.30712 0.01549 C 0.30938 0.01665 0.31146 0.01711 0.3132 0.01827 C 0.31424 0.02012 0.31511 0.02174 0.31511 0.02382 " pathEditMode="relative" rAng="0" ptsTypes="fffffffA">
                                      <p:cBhvr>
                                        <p:cTn id="7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8" y="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9000"/>
                            </p:stCondLst>
                            <p:childTnLst>
                              <p:par>
                                <p:cTn id="74" presetID="0" presetClass="path" presetSubtype="0" repeatCount="indefinite" accel="50000" decel="50000" fill="hold" grpId="3" nodeType="after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0 0 C 0.00972 0.00393 0.01996 0.00393 0.03003 0.00509 C 0.05139 0.00763 0.07257 0.00925 0.0941 0.01041 C 0.11458 0.00879 0.1309 0.00601 0.15052 0.00254 C 0.2059 0.00509 0.18628 0.00092 0.20972 0.00647 C 0.23611 0.00416 0.26198 0.00347 0.28837 0.00647 C 0.29618 0.00509 0.31406 -0.00209 0.31944 0.00902 C 0.32101 0.01619 0.31649 0.01943 0.31649 0.0259 " pathEditMode="relative" ptsTypes="fffffffA">
                                      <p:cBhvr>
                                        <p:cTn id="75" dur="5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000"/>
                            </p:stCondLst>
                            <p:childTnLst>
                              <p:par>
                                <p:cTn id="86" presetID="0" presetClass="path" presetSubtype="0" repeatCount="indefinite" accel="50000" decel="50000" fill="hold" grpId="1" nodeType="after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0 0 C 0.00746 -0.00486 0.03333 0.00255 0.0408 0.0037 C 0.04409 0.00416 0.05052 0.00509 0.05052 0.00509 C 0.07743 0.00208 0.10416 0.00023 0.13107 -0.00254 C 0.13784 -0.00856 0.13472 -0.00694 0.13975 -0.00902 C 0.14184 0.00648 0.14218 0.02198 0.14375 0.03747 C 0.14427 0.04164 0.14514 0.0502 0.14566 0.05043 C 0.15364 0.05297 0.1618 0.05205 0.16996 0.05297 C 0.19427 0.05552 0.21875 0.05598 0.24271 0.06084 C 0.29444 0.0502 0.29739 0.05598 0.38055 0.05691 C 0.40087 0.05344 0.41354 0.05066 0.43593 0.04904 C 0.45347 0.04997 0.47014 0.05274 0.48732 0.04904 C 0.50052 0.04973 0.51163 0.05043 0.5243 0.05297 C 0.53159 0.05922 0.52916 0.06292 0.52916 0.07634 " pathEditMode="relative" ptsTypes="fffffffffffffA">
                                      <p:cBhvr>
                                        <p:cTn id="87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3" grpId="1" uiExpand="1" build="p"/>
      <p:bldP spid="5" grpId="0" uiExpand="1" build="allAtOnce"/>
      <p:bldP spid="7" grpId="0" animBg="1"/>
      <p:bldP spid="7" grpId="1" animBg="1"/>
      <p:bldP spid="7" grpId="2" animBg="1"/>
      <p:bldP spid="9" grpId="0" animBg="1"/>
      <p:bldP spid="9" grpId="1" animBg="1"/>
      <p:bldP spid="10" grpId="0" animBg="1"/>
      <p:bldP spid="10" grpId="1" animBg="1"/>
      <p:bldP spid="10" grpId="2" animBg="1"/>
      <p:bldP spid="11" grpId="0" animBg="1"/>
      <p:bldP spid="11" grpId="1" animBg="1"/>
      <p:bldP spid="11" grpId="2" animBg="1"/>
      <p:bldP spid="12" grpId="0" animBg="1"/>
      <p:bldP spid="12" grpId="1" animBg="1"/>
      <p:bldP spid="12" grpId="2" animBg="1"/>
      <p:bldP spid="12" grpId="3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43306" y="3209921"/>
            <a:ext cx="5285762" cy="3648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M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542915"/>
          </a:xfrm>
        </p:spPr>
        <p:txBody>
          <a:bodyPr>
            <a:normAutofit/>
          </a:bodyPr>
          <a:lstStyle/>
          <a:p>
            <a:pPr algn="l" rtl="0"/>
            <a:r>
              <a:rPr lang="en-US" sz="2400" dirty="0" smtClean="0"/>
              <a:t>The main memory unit.</a:t>
            </a:r>
            <a:endParaRPr lang="he-IL" sz="2400" dirty="0"/>
          </a:p>
        </p:txBody>
      </p:sp>
      <p:sp>
        <p:nvSpPr>
          <p:cNvPr id="4" name="מציין מיקום תוכן 2"/>
          <p:cNvSpPr txBox="1">
            <a:spLocks/>
          </p:cNvSpPr>
          <p:nvPr/>
        </p:nvSpPr>
        <p:spPr>
          <a:xfrm>
            <a:off x="428596" y="2000240"/>
            <a:ext cx="8229600" cy="71438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ll the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t</a:t>
            </a:r>
            <a:r>
              <a:rPr lang="en-US" sz="2400" dirty="0" smtClean="0"/>
              <a:t>a that’s come as input and needed to be send back to the user is saved in the RAM between that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he-IL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מציין מיקום תוכן 2"/>
          <p:cNvSpPr txBox="1">
            <a:spLocks/>
          </p:cNvSpPr>
          <p:nvPr/>
        </p:nvSpPr>
        <p:spPr>
          <a:xfrm>
            <a:off x="428596" y="2786058"/>
            <a:ext cx="8229600" cy="714380"/>
          </a:xfrm>
          <a:prstGeom prst="rect">
            <a:avLst/>
          </a:prstGeom>
        </p:spPr>
        <p:txBody>
          <a:bodyPr vert="horz" lIns="91440" tIns="45720" rIns="91440" bIns="45720" rtlCol="1">
            <a:normAutofit fontScale="77500" lnSpcReduction="20000"/>
          </a:bodyPr>
          <a:lstStyle/>
          <a:p>
            <a:pPr marL="342900" indent="-342900" algn="l" rtl="0"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n-US" sz="31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RAM size is determined according the relevant generics-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		</a:t>
            </a:r>
            <a:endParaRPr kumimoji="0" lang="he-IL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מציין מיקום תוכן 2"/>
          <p:cNvSpPr txBox="1">
            <a:spLocks/>
          </p:cNvSpPr>
          <p:nvPr/>
        </p:nvSpPr>
        <p:spPr>
          <a:xfrm>
            <a:off x="571472" y="3643314"/>
            <a:ext cx="8229600" cy="71438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marL="342900" indent="-342900" algn="l" rtl="0">
              <a:spcBef>
                <a:spcPct val="20000"/>
              </a:spcBef>
            </a:pPr>
            <a:endParaRPr kumimoji="0" lang="he-IL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46125" y="3214688"/>
          <a:ext cx="4330700" cy="457200"/>
        </p:xfrm>
        <a:graphic>
          <a:graphicData uri="http://schemas.openxmlformats.org/presentationml/2006/ole">
            <p:oleObj spid="_x0000_s1027" name="Equation" r:id="rId4" imgW="4330440" imgH="457200" progId="Equation.DSMT4">
              <p:embed/>
            </p:oleObj>
          </a:graphicData>
        </a:graphic>
      </p:graphicFrame>
      <p:sp>
        <p:nvSpPr>
          <p:cNvPr id="9" name="מציין מיקום תוכן 2"/>
          <p:cNvSpPr txBox="1">
            <a:spLocks/>
          </p:cNvSpPr>
          <p:nvPr/>
        </p:nvSpPr>
        <p:spPr>
          <a:xfrm>
            <a:off x="428596" y="3714752"/>
            <a:ext cx="2928958" cy="1714512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 example: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cord_depth_g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4,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1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um_of</a:t>
            </a:r>
            <a:r>
              <a:rPr lang="en-US" sz="1600" dirty="0" smtClean="0"/>
              <a:t>_</a:t>
            </a:r>
            <a:r>
              <a:rPr lang="en-US" sz="1600" dirty="0" err="1" smtClean="0"/>
              <a:t>signals_g</a:t>
            </a:r>
            <a:r>
              <a:rPr lang="en-US" sz="1600" dirty="0" smtClean="0"/>
              <a:t> = 5,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gnal_ram_depth</a:t>
            </a:r>
            <a:r>
              <a:rPr lang="en-US" sz="1600" dirty="0" smtClean="0"/>
              <a:t>_g = 3,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600" dirty="0" err="1" smtClean="0"/>
              <a:t>Signal_ram_width_g</a:t>
            </a:r>
            <a:r>
              <a:rPr lang="en-US" sz="1600" dirty="0" smtClean="0"/>
              <a:t> = 3.</a:t>
            </a:r>
            <a:endParaRPr kumimoji="0" lang="he-IL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28596" y="5357826"/>
          <a:ext cx="1841500" cy="431800"/>
        </p:xfrm>
        <a:graphic>
          <a:graphicData uri="http://schemas.openxmlformats.org/presentationml/2006/ole">
            <p:oleObj spid="_x0000_s1028" name="Equation" r:id="rId5" imgW="1841400" imgH="431640" progId="Equation.DSMT4">
              <p:embed/>
            </p:oleObj>
          </a:graphicData>
        </a:graphic>
      </p:graphicFrame>
      <p:graphicFrame>
        <p:nvGraphicFramePr>
          <p:cNvPr id="12" name="טבלה 11"/>
          <p:cNvGraphicFramePr>
            <a:graphicFrameLocks noGrp="1"/>
          </p:cNvGraphicFramePr>
          <p:nvPr/>
        </p:nvGraphicFramePr>
        <p:xfrm>
          <a:off x="4071934" y="3786190"/>
          <a:ext cx="1928828" cy="146304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482207"/>
                <a:gridCol w="482207"/>
                <a:gridCol w="482207"/>
                <a:gridCol w="482207"/>
              </a:tblGrid>
              <a:tr h="285752">
                <a:tc gridSpan="3">
                  <a:txBody>
                    <a:bodyPr/>
                    <a:lstStyle/>
                    <a:p>
                      <a:pPr algn="ctr" rtl="1"/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Ram width</a:t>
                      </a:r>
                      <a:endParaRPr lang="he-IL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>
                    <a:noFill/>
                  </a:tcPr>
                </a:tc>
              </a:tr>
              <a:tr h="285752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1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1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1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Ram depth</a:t>
                      </a:r>
                      <a:endParaRPr lang="he-IL" sz="1600" dirty="0"/>
                    </a:p>
                  </a:txBody>
                  <a:tcPr vert="vert">
                    <a:solidFill>
                      <a:schemeClr val="bg2"/>
                    </a:solidFill>
                  </a:tcPr>
                </a:tc>
              </a:tr>
              <a:tr h="285752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2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2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2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 v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</a:tr>
              <a:tr h="285752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3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3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3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 v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3" name="טבלה 12"/>
          <p:cNvGraphicFramePr>
            <a:graphicFrameLocks noGrp="1"/>
          </p:cNvGraphicFramePr>
          <p:nvPr/>
        </p:nvGraphicFramePr>
        <p:xfrm>
          <a:off x="6643702" y="3786190"/>
          <a:ext cx="1928828" cy="146304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482207"/>
                <a:gridCol w="482207"/>
                <a:gridCol w="482207"/>
                <a:gridCol w="482207"/>
              </a:tblGrid>
              <a:tr h="299402">
                <a:tc gridSpan="3">
                  <a:txBody>
                    <a:bodyPr/>
                    <a:lstStyle/>
                    <a:p>
                      <a:pPr algn="ctr" rtl="1"/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Ram width</a:t>
                      </a:r>
                      <a:endParaRPr lang="he-IL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>
                    <a:noFill/>
                  </a:tcPr>
                </a:tc>
              </a:tr>
              <a:tr h="299402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1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Ram depth</a:t>
                      </a:r>
                      <a:endParaRPr lang="he-IL" sz="1600" dirty="0"/>
                    </a:p>
                  </a:txBody>
                  <a:tcPr vert="vert">
                    <a:solidFill>
                      <a:schemeClr val="bg2"/>
                    </a:solidFill>
                  </a:tcPr>
                </a:tc>
              </a:tr>
              <a:tr h="299402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2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 v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</a:tr>
              <a:tr h="299402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3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 v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4" name="טבלה 13"/>
          <p:cNvGraphicFramePr>
            <a:graphicFrameLocks noGrp="1"/>
          </p:cNvGraphicFramePr>
          <p:nvPr/>
        </p:nvGraphicFramePr>
        <p:xfrm>
          <a:off x="4071934" y="5323546"/>
          <a:ext cx="1928828" cy="146304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482207"/>
                <a:gridCol w="482207"/>
                <a:gridCol w="482207"/>
                <a:gridCol w="482207"/>
              </a:tblGrid>
              <a:tr h="285752">
                <a:tc gridSpan="3">
                  <a:txBody>
                    <a:bodyPr/>
                    <a:lstStyle/>
                    <a:p>
                      <a:pPr algn="ctr" rtl="1"/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Ram width</a:t>
                      </a:r>
                      <a:endParaRPr lang="he-IL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>
                    <a:noFill/>
                  </a:tcPr>
                </a:tc>
              </a:tr>
              <a:tr h="285752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4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4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4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Ram depth</a:t>
                      </a:r>
                      <a:endParaRPr lang="he-IL" sz="1600" dirty="0"/>
                    </a:p>
                  </a:txBody>
                  <a:tcPr vert="vert">
                    <a:solidFill>
                      <a:schemeClr val="bg2"/>
                    </a:solidFill>
                  </a:tcPr>
                </a:tc>
              </a:tr>
              <a:tr h="285752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 v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</a:tr>
              <a:tr h="285752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 v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5" name="טבלה 14"/>
          <p:cNvGraphicFramePr>
            <a:graphicFrameLocks noGrp="1"/>
          </p:cNvGraphicFramePr>
          <p:nvPr/>
        </p:nvGraphicFramePr>
        <p:xfrm>
          <a:off x="6643700" y="5323546"/>
          <a:ext cx="1928828" cy="146304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482207"/>
                <a:gridCol w="482207"/>
                <a:gridCol w="482207"/>
                <a:gridCol w="482207"/>
              </a:tblGrid>
              <a:tr h="299402">
                <a:tc gridSpan="3">
                  <a:txBody>
                    <a:bodyPr/>
                    <a:lstStyle/>
                    <a:p>
                      <a:pPr algn="ctr" rtl="1"/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Ram width</a:t>
                      </a:r>
                      <a:endParaRPr lang="he-IL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>
                    <a:noFill/>
                  </a:tcPr>
                </a:tc>
              </a:tr>
              <a:tr h="299402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4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Ram depth</a:t>
                      </a:r>
                      <a:endParaRPr lang="he-IL" sz="1600" dirty="0"/>
                    </a:p>
                  </a:txBody>
                  <a:tcPr vert="vert">
                    <a:solidFill>
                      <a:schemeClr val="bg2"/>
                    </a:solidFill>
                  </a:tcPr>
                </a:tc>
              </a:tr>
              <a:tr h="299402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 v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</a:tr>
              <a:tr h="299402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 v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85786" y="1571612"/>
            <a:ext cx="314327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800" dirty="0" smtClean="0"/>
              <a:t>Input cycle:</a:t>
            </a:r>
            <a:endParaRPr lang="he-IL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428596" y="2038641"/>
            <a:ext cx="578647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>
              <a:buFont typeface="Arial" pitchFamily="34" charset="0"/>
              <a:buChar char="•"/>
            </a:pPr>
            <a:r>
              <a:rPr lang="en-US" sz="2400" dirty="0" smtClean="0"/>
              <a:t> Getting the input </a:t>
            </a:r>
            <a:r>
              <a:rPr lang="en-US" sz="2400" dirty="0" err="1" smtClean="0"/>
              <a:t>addtess</a:t>
            </a:r>
            <a:r>
              <a:rPr lang="en-US" sz="2400" dirty="0" smtClean="0"/>
              <a:t> and data to save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28596" y="2428868"/>
            <a:ext cx="500066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>
              <a:buFont typeface="Arial" pitchFamily="34" charset="0"/>
              <a:buChar char="•"/>
            </a:pPr>
            <a:r>
              <a:rPr lang="en-US" sz="2400" dirty="0" smtClean="0"/>
              <a:t> Saving the data in the RAM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786050" y="3429000"/>
            <a:ext cx="857256" cy="553998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Address enable </a:t>
            </a:r>
            <a:r>
              <a:rPr lang="en-US" sz="1000" dirty="0" err="1" smtClean="0"/>
              <a:t>currect</a:t>
            </a:r>
            <a:r>
              <a:rPr lang="en-US" sz="1000" dirty="0" smtClean="0"/>
              <a:t> RAM</a:t>
            </a:r>
            <a:endParaRPr lang="he-IL" sz="1000" dirty="0"/>
          </a:p>
        </p:txBody>
      </p:sp>
      <p:sp>
        <p:nvSpPr>
          <p:cNvPr id="21" name="TextBox 20"/>
          <p:cNvSpPr txBox="1"/>
          <p:nvPr/>
        </p:nvSpPr>
        <p:spPr>
          <a:xfrm>
            <a:off x="3214678" y="4929198"/>
            <a:ext cx="500066" cy="400110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Input data</a:t>
            </a:r>
            <a:endParaRPr lang="he-IL" sz="1000" dirty="0"/>
          </a:p>
        </p:txBody>
      </p:sp>
      <p:sp>
        <p:nvSpPr>
          <p:cNvPr id="23" name="TextBox 22"/>
          <p:cNvSpPr txBox="1"/>
          <p:nvPr/>
        </p:nvSpPr>
        <p:spPr>
          <a:xfrm>
            <a:off x="2928926" y="2857496"/>
            <a:ext cx="714380" cy="553998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Enable correct RAM</a:t>
            </a:r>
            <a:endParaRPr lang="he-IL" sz="1000" dirty="0"/>
          </a:p>
        </p:txBody>
      </p:sp>
      <p:sp>
        <p:nvSpPr>
          <p:cNvPr id="24" name="TextBox 23"/>
          <p:cNvSpPr txBox="1"/>
          <p:nvPr/>
        </p:nvSpPr>
        <p:spPr>
          <a:xfrm>
            <a:off x="3000364" y="5572140"/>
            <a:ext cx="642942" cy="400110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output address</a:t>
            </a:r>
            <a:endParaRPr lang="he-IL" sz="1000" dirty="0"/>
          </a:p>
        </p:txBody>
      </p:sp>
      <p:sp>
        <p:nvSpPr>
          <p:cNvPr id="25" name="TextBox 24"/>
          <p:cNvSpPr txBox="1"/>
          <p:nvPr/>
        </p:nvSpPr>
        <p:spPr>
          <a:xfrm>
            <a:off x="5072066" y="3857628"/>
            <a:ext cx="428628" cy="246221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he-IL" sz="1000" dirty="0" smtClean="0"/>
              <a:t>'1'</a:t>
            </a:r>
            <a:endParaRPr lang="he-IL" sz="1000" dirty="0"/>
          </a:p>
        </p:txBody>
      </p:sp>
      <p:sp>
        <p:nvSpPr>
          <p:cNvPr id="26" name="TextBox 25"/>
          <p:cNvSpPr txBox="1"/>
          <p:nvPr/>
        </p:nvSpPr>
        <p:spPr>
          <a:xfrm>
            <a:off x="5072066" y="3825721"/>
            <a:ext cx="428628" cy="246221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he-IL" sz="1000" dirty="0" smtClean="0"/>
              <a:t>'0'</a:t>
            </a:r>
            <a:endParaRPr lang="he-IL" sz="1000" dirty="0"/>
          </a:p>
        </p:txBody>
      </p:sp>
      <p:sp>
        <p:nvSpPr>
          <p:cNvPr id="27" name="TextBox 26"/>
          <p:cNvSpPr txBox="1"/>
          <p:nvPr/>
        </p:nvSpPr>
        <p:spPr>
          <a:xfrm>
            <a:off x="785786" y="1571612"/>
            <a:ext cx="314327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800" dirty="0" smtClean="0"/>
              <a:t>Output cycle:</a:t>
            </a:r>
            <a:endParaRPr lang="he-IL" sz="2800" dirty="0"/>
          </a:p>
        </p:txBody>
      </p:sp>
      <p:sp>
        <p:nvSpPr>
          <p:cNvPr id="28" name="TextBox 27"/>
          <p:cNvSpPr txBox="1"/>
          <p:nvPr/>
        </p:nvSpPr>
        <p:spPr>
          <a:xfrm>
            <a:off x="428596" y="2038641"/>
            <a:ext cx="564360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>
              <a:buFont typeface="Arial" pitchFamily="34" charset="0"/>
              <a:buChar char="•"/>
            </a:pPr>
            <a:r>
              <a:rPr lang="en-US" sz="2400" dirty="0" smtClean="0"/>
              <a:t> Sending the output address to the RAM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28596" y="2428868"/>
            <a:ext cx="707236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>
              <a:buFont typeface="Arial" pitchFamily="34" charset="0"/>
              <a:buChar char="•"/>
            </a:pPr>
            <a:r>
              <a:rPr lang="en-US" sz="2400" dirty="0" smtClean="0"/>
              <a:t> The output is the relevant data and the valid signal.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928926" y="6143644"/>
            <a:ext cx="714380" cy="553998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Enable correct RAM</a:t>
            </a:r>
            <a:endParaRPr lang="he-IL" sz="1000" dirty="0"/>
          </a:p>
        </p:txBody>
      </p:sp>
      <p:sp>
        <p:nvSpPr>
          <p:cNvPr id="31" name="TextBox 30"/>
          <p:cNvSpPr txBox="1"/>
          <p:nvPr/>
        </p:nvSpPr>
        <p:spPr>
          <a:xfrm>
            <a:off x="3071802" y="6143644"/>
            <a:ext cx="500066" cy="246221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he-IL" sz="1000" dirty="0" smtClean="0"/>
              <a:t>'0'</a:t>
            </a:r>
            <a:endParaRPr lang="he-IL" sz="1000" dirty="0"/>
          </a:p>
        </p:txBody>
      </p:sp>
      <p:sp>
        <p:nvSpPr>
          <p:cNvPr id="32" name="TextBox 31"/>
          <p:cNvSpPr txBox="1"/>
          <p:nvPr/>
        </p:nvSpPr>
        <p:spPr>
          <a:xfrm>
            <a:off x="3071802" y="6429396"/>
            <a:ext cx="500066" cy="246221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‘1’</a:t>
            </a:r>
            <a:endParaRPr lang="he-IL" sz="1000" dirty="0"/>
          </a:p>
        </p:txBody>
      </p:sp>
      <p:sp>
        <p:nvSpPr>
          <p:cNvPr id="33" name="TextBox 32"/>
          <p:cNvSpPr txBox="1"/>
          <p:nvPr/>
        </p:nvSpPr>
        <p:spPr>
          <a:xfrm>
            <a:off x="6786578" y="5357826"/>
            <a:ext cx="571504" cy="400110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Output data</a:t>
            </a:r>
            <a:endParaRPr lang="he-IL" sz="1000" dirty="0"/>
          </a:p>
        </p:txBody>
      </p:sp>
      <p:sp>
        <p:nvSpPr>
          <p:cNvPr id="34" name="TextBox 33"/>
          <p:cNvSpPr txBox="1"/>
          <p:nvPr/>
        </p:nvSpPr>
        <p:spPr>
          <a:xfrm>
            <a:off x="6786578" y="5929330"/>
            <a:ext cx="571504" cy="400110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Valid output</a:t>
            </a:r>
            <a:endParaRPr lang="he-IL" sz="1000" dirty="0"/>
          </a:p>
        </p:txBody>
      </p:sp>
      <p:sp>
        <p:nvSpPr>
          <p:cNvPr id="35" name="אליפסה 34"/>
          <p:cNvSpPr/>
          <p:nvPr/>
        </p:nvSpPr>
        <p:spPr>
          <a:xfrm>
            <a:off x="4214810" y="4000504"/>
            <a:ext cx="3643338" cy="642942"/>
          </a:xfrm>
          <a:prstGeom prst="ellipse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6" name="אליפסה 35"/>
          <p:cNvSpPr/>
          <p:nvPr/>
        </p:nvSpPr>
        <p:spPr>
          <a:xfrm rot="16200000">
            <a:off x="3679025" y="4750603"/>
            <a:ext cx="2286016" cy="642942"/>
          </a:xfrm>
          <a:prstGeom prst="ellipse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7" name="TextBox 36"/>
          <p:cNvSpPr txBox="1"/>
          <p:nvPr/>
        </p:nvSpPr>
        <p:spPr>
          <a:xfrm>
            <a:off x="5214942" y="3429000"/>
            <a:ext cx="185738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</a:rPr>
              <a:t>First signal</a:t>
            </a:r>
            <a:endParaRPr lang="he-IL" dirty="0">
              <a:solidFill>
                <a:schemeClr val="accent2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500298" y="4786322"/>
            <a:ext cx="185738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</a:rPr>
              <a:t>First “word”</a:t>
            </a:r>
            <a:endParaRPr lang="he-IL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" presetClass="exit" presetSubtype="4" fill="hold" grpId="1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8"/>
                                    </p:cond>
                                  </p:endCondLst>
                                  <p:childTnLst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5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0" presetClass="path" presetSubtype="0" accel="50000" decel="50000" fill="hold" grpId="2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2.77778E-7 7.17095E-6 C 0.01927 0.00324 0.0283 -0.00046 0.04948 -0.00254 C 0.0665 -0.0067 0.08351 -0.00231 0.10087 -0.00138 C 0.10972 0.00047 0.11841 0.00209 0.12709 0.00394 C 0.13108 0.01828 0.12778 0.03355 0.12518 0.04789 C 0.12587 0.05922 0.12691 0.0701 0.12813 0.08143 C 0.12813 0.08212 0.12952 0.09716 0.13004 0.09832 C 0.13056 0.09947 0.13195 0.09901 0.13299 0.09947 C 0.14393 0.10433 0.13472 0.10202 0.15243 0.10341 C 0.16875 0.10641 0.18542 0.10595 0.20191 0.10734 C 0.23247 0.10364 0.26268 0.10664 0.29306 0.10988 C 0.33472 0.10572 0.37552 0.10225 0.41736 0.10225 " pathEditMode="relative" ptsTypes="fffffffffffA">
                                      <p:cBhvr>
                                        <p:cTn id="137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8" presetID="0" presetClass="path" presetSubtype="0" accel="50000" decel="50000" fill="hold" grpId="2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 0 C 0.00139 0.01065 0.00174 0.02152 0.00295 0.03239 C 0.0033 0.03933 0.00365 0.04627 0.00399 0.05321 C 0.00417 0.05737 0.00452 0.06177 0.00486 0.06593 C 0.00799 0.09647 0.01563 0.08791 0.0408 0.08929 C 0.0467 0.08953 0.05243 0.09022 0.05833 0.09068 C 0.07222 0.08976 0.08611 0.08837 0.1 0.08814 C 0.12083 0.08768 0.11684 0.08189 0.1224 0.09323 C 0.1217 0.09762 0.12066 0.10179 0.12049 0.10618 C 0.11927 0.13093 0.14219 0.12099 0.15538 0.12168 C 0.18125 0.12584 0.1658 0.12399 0.20191 0.12561 C 0.21198 0.127 0.20781 0.12677 0.21458 0.12677 " pathEditMode="relative" ptsTypes="fffffffffffA">
                                      <p:cBhvr>
                                        <p:cTn id="139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3500"/>
                            </p:stCondLst>
                            <p:childTnLst>
                              <p:par>
                                <p:cTn id="141" presetID="4" presetClass="entr" presetSubtype="1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6000"/>
                            </p:stCondLst>
                            <p:childTnLst>
                              <p:par>
                                <p:cTn id="1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6500"/>
                            </p:stCondLst>
                            <p:childTnLst>
                              <p:par>
                                <p:cTn id="149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1666 0.0111 0.00069 0.00139 0.04652 0.0037 C 0.05208 0.00393 0.05746 0.0074 0.06302 0.00763 C 0.07534 0.00833 0.08767 0.00856 0.1 0.00902 C 0.11979 0.01064 0.13836 0.01133 0.15816 0.00902 C 0.16076 -0.0007 0.16111 -0.01064 0.16111 -0.02082 " pathEditMode="relative" ptsTypes="fffffA">
                                      <p:cBhvr>
                                        <p:cTn id="150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8500"/>
                            </p:stCondLst>
                            <p:childTnLst>
                              <p:par>
                                <p:cTn id="152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1562 -0.00508 0.01475 -0.00532 0.03489 -0.00393 C 0.04288 0.00301 0.03593 -0.00462 0.03593 0.02059 C 0.03593 0.02799 0.03784 0.04257 0.03784 0.04257 C 0.03871 0.07495 0.04097 0.10711 0.0427 0.13949 C 0.04132 0.14759 0.03888 0.15892 0.03888 0.16679 C 0.03888 0.17211 0.03732 0.17974 0.04079 0.18229 C 0.04704 0.18691 0.05503 0.18321 0.06215 0.18367 C 0.08802 0.18761 0.11475 0.18645 0.14079 0.18737 C 0.14531 0.18645 0.15 0.18668 0.15434 0.18483 C 0.15538 0.18437 0.15538 0.18229 0.15538 0.1809 C 0.1552 0.17488 0.15382 0.16887 0.15347 0.16285 C 0.15312 0.15823 0.15347 0.15337 0.15347 0.14874 " pathEditMode="relative" ptsTypes="ffffffffffffA">
                                      <p:cBhvr>
                                        <p:cTn id="15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00"/>
                            </p:stCondLst>
                            <p:childTnLst>
                              <p:par>
                                <p:cTn id="163" presetID="0" presetClass="path" presetSubtype="0" accel="50000" decel="5000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5.55556E-7 -0.00255 C 0.01649 -0.00162 0.03299 -0.00047 0.04948 0.00115 C 0.07656 -0.00185 0.1026 0.00092 0.12951 0.00254 C 0.15608 0.00046 0.17187 0.00185 0.1974 0.00532 C 0.19965 0.02429 0.19792 0.01735 0.20052 0.02683 C 0.20087 0.03493 0.20069 0.04302 0.20139 0.05089 C 0.20156 0.05343 0.20156 0.05737 0.20347 0.05783 C 0.22118 0.06338 0.23976 0.05968 0.25816 0.0606 C 0.26424 0.05181 0.2599 0.03562 0.2592 0.02544 C 0.25729 0.00092 0.25625 -0.03123 0.25521 -0.05506 C 0.25694 -0.12468 0.25486 -0.06963 0.25712 -0.10363 C 0.25712 -0.10387 0.2566 -0.12954 0.26111 -0.1307 C 0.26719 -0.13232 0.27326 -0.13232 0.27951 -0.13324 C 0.30139 -0.13255 0.32257 -0.13209 0.34427 -0.12908 C 0.35833 -0.13162 0.37257 -0.13463 0.38663 -0.13741 C 0.38802 -0.14273 0.38889 -0.14805 0.38889 -0.15337 " pathEditMode="relative" rAng="0" ptsTypes="fffffffffffffffA">
                                      <p:cBhvr>
                                        <p:cTn id="164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4" y="-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4" presetClass="exit" presetSubtype="16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00"/>
                            </p:stCondLst>
                            <p:childTnLst>
                              <p:par>
                                <p:cTn id="198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4" presetClass="entr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0.0074 C 0.04983 -0.00601 0.09879 -0.00902 0.14844 -0.01133 C 0.19098 -0.00902 0.22744 -0.00786 0.27223 -0.0074 C 0.30209 -0.00555 0.33195 -0.00832 0.36164 -0.00971 C 0.37934 -0.00902 0.38212 -0.00809 0.39809 -0.01041 C 0.40261 -0.0111 0.41007 -0.01503 0.41007 -0.01503 C 0.4125 -0.01758 0.41216 -0.01642 0.41216 -0.01804 " pathEditMode="relative" rAng="0" ptsTypes="ffffffA">
                                      <p:cBhvr>
                                        <p:cTn id="20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6" y="-4"/>
                                    </p:animMotion>
                                  </p:childTnLst>
                                </p:cTn>
                              </p:par>
                              <p:par>
                                <p:cTn id="20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0.00162 C 0.0191 0.00208 0.03299 0.00208 0.05487 0.00324 C 0.10469 0.00116 0.15087 0.00208 0.2 0.00463 C 0.2283 -0.00092 0.2132 0.00116 0.25608 0.00324 C 0.27344 0.00393 0.30782 0.00625 0.30782 0.00648 C 0.3099 0.00509 0.31372 0.00717 0.31424 0.00324 C 0.31841 -0.02706 0.3132 -0.01712 0.31025 -0.03192 C 0.30903 -0.03932 0.30678 -0.05436 0.30678 -0.0539 C 0.30799 -0.11913 0.3 -0.1115 0.32066 -0.10224 C 0.329 -0.09299 0.35955 -0.096 0.36667 -0.09577 C 0.39098 -0.09253 0.38247 -0.09646 0.39271 -0.09114 C 0.39671 -0.08212 0.3948 -0.08813 0.3948 -0.07194 " pathEditMode="relative" rAng="0" ptsTypes="fffffffffffA">
                                      <p:cBhvr>
                                        <p:cTn id="218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8" y="-54"/>
                                    </p:animMotion>
                                  </p:childTnLst>
                                </p:cTn>
                              </p:par>
                              <p:par>
                                <p:cTn id="21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712 0.00324 0.01406 0.00393 0.02153 0.00532 C 0.0309 0.00717 0.04965 0.00786 0.04965 0.00786 C 0.05677 0.00948 0.06372 0.01434 0.07101 0.0155 C 0.11962 0.02244 0.16858 0.02012 0.21754 0.02082 C 0.23872 0.01874 0.25955 0.01504 0.28073 0.01689 C 0.30382 0.01434 0.30261 0.02082 0.3059 0 C 0.30347 -0.03771 0.30625 -0.07587 0.30781 -0.11381 C 0.30799 -0.11959 0.31007 -0.14967 0.31076 -0.16031 C 0.31111 -0.16516 0.31181 -0.17465 0.31181 -0.17465 C 0.31267 -0.23063 0.30261 -0.22554 0.32535 -0.24057 C 0.3533 -0.23896 0.38177 -0.23965 0.40886 -0.22901 C 0.4132 -0.22484 0.41267 -0.22323 0.41267 -0.21605 " pathEditMode="relative" ptsTypes="ffffffffffffA">
                                      <p:cBhvr>
                                        <p:cTn id="22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500"/>
                            </p:stCondLst>
                            <p:childTnLst>
                              <p:par>
                                <p:cTn id="227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4" presetClass="entr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174 -0.00462 0.00243 -0.00994 0.00486 -0.01411 C 0.00816 -0.01966 0.01962 -0.02521 0.02431 -0.02706 C 0.03768 -0.0259 0.0507 -0.02336 0.06407 -0.02197 C 0.11945 -0.0259 0.11997 -0.00647 0.11164 -0.04788 C 0.11302 -0.07726 0.11511 -0.10664 0.11754 -0.13578 C 0.13403 -0.1337 0.14827 -0.13809 0.16407 -0.14226 C 0.18403 -0.1411 0.18455 -0.14781 0.19219 -0.13324 C 0.19341 -0.12537 0.19393 -0.12722 0.19132 -0.1189 C 0.19028 -0.11566 0.1875 -0.10987 0.1875 -0.10987 " pathEditMode="relative" ptsTypes="fffffffffA">
                                      <p:cBhvr>
                                        <p:cTn id="234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07 -0.01457 -0.00104 -0.02868 0.00869 -0.03747 C 0.03108 -0.03655 0.05886 -0.03169 0.08056 -0.0414 C 0.08855 -0.07148 0.08056 -0.10617 0.08733 -0.13717 C 0.10938 -0.13578 0.11528 -0.13856 0.1349 -0.14365 C 0.15209 -0.14295 0.17379 -0.14411 0.19132 -0.13717 C 0.19653 -0.12977 0.19358 -0.12468 0.18924 -0.1189 C 0.18716 -0.11196 0.18733 -0.11473 0.18733 -0.11126 " pathEditMode="relative" ptsTypes="fffffffA">
                                      <p:cBhvr>
                                        <p:cTn id="236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" grpId="1" build="p"/>
      <p:bldP spid="4" grpId="0"/>
      <p:bldP spid="4" grpId="1"/>
      <p:bldP spid="5" grpId="0"/>
      <p:bldP spid="5" grpId="1"/>
      <p:bldP spid="6" grpId="0"/>
      <p:bldP spid="6" grpId="1"/>
      <p:bldP spid="9" grpId="0"/>
      <p:bldP spid="9" grpId="1"/>
      <p:bldP spid="17" grpId="0"/>
      <p:bldP spid="17" grpId="1"/>
      <p:bldP spid="18" grpId="0"/>
      <p:bldP spid="18" grpId="1"/>
      <p:bldP spid="19" grpId="0"/>
      <p:bldP spid="19" grpId="1"/>
      <p:bldP spid="20" grpId="0" animBg="1"/>
      <p:bldP spid="20" grpId="1" animBg="1"/>
      <p:bldP spid="20" grpId="2" animBg="1"/>
      <p:bldP spid="21" grpId="0" animBg="1"/>
      <p:bldP spid="21" grpId="1" animBg="1"/>
      <p:bldP spid="21" grpId="2" animBg="1"/>
      <p:bldP spid="23" grpId="1" animBg="1"/>
      <p:bldP spid="23" grpId="2" animBg="1"/>
      <p:bldP spid="23" grpId="3" animBg="1"/>
      <p:bldP spid="24" grpId="0" animBg="1"/>
      <p:bldP spid="24" grpId="1" animBg="1"/>
      <p:bldP spid="25" grpId="0" animBg="1"/>
      <p:bldP spid="25" grpId="1" animBg="1"/>
      <p:bldP spid="25" grpId="2" animBg="1"/>
      <p:bldP spid="26" grpId="0" animBg="1"/>
      <p:bldP spid="26" grpId="1" animBg="1"/>
      <p:bldP spid="26" grpId="2" animBg="1"/>
      <p:bldP spid="27" grpId="0"/>
      <p:bldP spid="28" grpId="0"/>
      <p:bldP spid="29" grpId="0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/>
      <p:bldP spid="37" grpId="1"/>
      <p:bldP spid="38" grpId="0"/>
      <p:bldP spid="38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ics</a:t>
            </a:r>
            <a:endParaRPr lang="he-IL" dirty="0"/>
          </a:p>
        </p:txBody>
      </p:sp>
      <p:graphicFrame>
        <p:nvGraphicFramePr>
          <p:cNvPr id="4" name="מציין מיקום תוכן 3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4938776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645920"/>
                <a:gridCol w="1645920"/>
                <a:gridCol w="2535646"/>
                <a:gridCol w="1588398"/>
                <a:gridCol w="813716"/>
              </a:tblGrid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sz="14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Defult</a:t>
                      </a:r>
                      <a:r>
                        <a:rPr lang="en-US" sz="14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 Value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ype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1"/>
                      <a:r>
                        <a:rPr lang="en-US" sz="14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Description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1"/>
                      <a:r>
                        <a:rPr lang="en-US" sz="1400" dirty="0" smtClean="0"/>
                        <a:t>Generic Parameter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Number</a:t>
                      </a:r>
                      <a:endParaRPr lang="he-IL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Calibri"/>
                          <a:ea typeface="Calibri"/>
                          <a:cs typeface="Arial"/>
                        </a:rPr>
                        <a:t>256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Positiv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Determine the number of bits that will be recorded for each signal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latin typeface="Calibri"/>
                          <a:ea typeface="Calibri"/>
                          <a:cs typeface="Arial"/>
                        </a:rPr>
                        <a:t>Record_depth_g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1.</a:t>
                      </a:r>
                      <a:endParaRPr lang="he-I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Calibri"/>
                          <a:ea typeface="Calibri"/>
                          <a:cs typeface="Arial"/>
                        </a:rPr>
                        <a:t>8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Positiv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Determine the number of signals that will be recorded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latin typeface="Calibri"/>
                          <a:ea typeface="Calibri"/>
                          <a:cs typeface="Arial"/>
                        </a:rPr>
                        <a:t>Num_of_signals_g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2.</a:t>
                      </a:r>
                      <a:endParaRPr lang="he-I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Calibri"/>
                          <a:ea typeface="Calibri"/>
                          <a:cs typeface="Arial"/>
                        </a:rPr>
                        <a:t>'1'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Std_logic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Reset polarity:</a:t>
                      </a:r>
                    </a:p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'1': Active high</a:t>
                      </a:r>
                    </a:p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'0':Active low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latin typeface="Calibri"/>
                          <a:ea typeface="Calibri"/>
                          <a:cs typeface="Arial"/>
                        </a:rPr>
                        <a:t>Reset_polarity_g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3.</a:t>
                      </a:r>
                      <a:endParaRPr lang="he-I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Calibri"/>
                          <a:ea typeface="Calibri"/>
                          <a:cs typeface="Arial"/>
                        </a:rPr>
                        <a:t>'1'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Std_logic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Enabling the system:</a:t>
                      </a:r>
                    </a:p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'1': Active high</a:t>
                      </a:r>
                    </a:p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'0':Active low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latin typeface="Calibri"/>
                          <a:ea typeface="Calibri"/>
                          <a:cs typeface="Arial"/>
                        </a:rPr>
                        <a:t>Enable_polarity_g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4.</a:t>
                      </a:r>
                      <a:endParaRPr lang="he-IL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Calibri"/>
                          <a:ea typeface="Calibri"/>
                          <a:cs typeface="Arial"/>
                        </a:rPr>
                        <a:t>8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Positiv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The Width of the basic 'word' of wishbone interfac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latin typeface="Calibri"/>
                          <a:ea typeface="Calibri"/>
                          <a:cs typeface="Arial"/>
                        </a:rPr>
                        <a:t>Data_width_g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5.</a:t>
                      </a:r>
                      <a:endParaRPr lang="he-IL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Calibri"/>
                          <a:ea typeface="Calibri"/>
                          <a:cs typeface="Arial"/>
                        </a:rPr>
                        <a:t>8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Positiv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The address Width of wishbone interfac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latin typeface="Calibri"/>
                          <a:ea typeface="Calibri"/>
                          <a:cs typeface="Arial"/>
                        </a:rPr>
                        <a:t>Add_width_g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6.</a:t>
                      </a:r>
                      <a:endParaRPr lang="he-IL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Calibri"/>
                          <a:ea typeface="Calibri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Positiv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Number of lines in the basic RAM used in the cor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latin typeface="Calibri"/>
                          <a:ea typeface="Calibri"/>
                          <a:cs typeface="Arial"/>
                        </a:rPr>
                        <a:t>Signal_ram_depth_g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7.</a:t>
                      </a:r>
                      <a:endParaRPr lang="he-IL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Calibri"/>
                          <a:ea typeface="Calibri"/>
                          <a:cs typeface="Arial"/>
                        </a:rPr>
                        <a:t>8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Positiv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The Width of the basic 'word' of the basic RAM used in the cor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latin typeface="Calibri"/>
                          <a:ea typeface="Calibri"/>
                          <a:cs typeface="Arial"/>
                        </a:rPr>
                        <a:t>Signal_ram_width_g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8.</a:t>
                      </a:r>
                      <a:endParaRPr lang="he-IL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Calibri"/>
                        </a:rPr>
                        <a:t>3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Positiv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Calibri"/>
                        </a:rPr>
                        <a:t>Address Depth</a:t>
                      </a:r>
                      <a:endParaRPr lang="en-US" sz="11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Calibri"/>
                        </a:rPr>
                        <a:t>addr_d_g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9.</a:t>
                      </a:r>
                      <a:endParaRPr lang="he-I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Calibri"/>
                        </a:rPr>
                        <a:t>1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Positiv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Calibri"/>
                        </a:rPr>
                        <a:t>Length Depth</a:t>
                      </a:r>
                      <a:endParaRPr lang="en-US" sz="11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Calibri"/>
                        </a:rPr>
                        <a:t>len_d_g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he-IL" dirty="0" smtClean="0"/>
                        <a:t>10</a:t>
                      </a:r>
                      <a:r>
                        <a:rPr lang="en-US" dirty="0" smtClean="0"/>
                        <a:t>.</a:t>
                      </a:r>
                      <a:endParaRPr lang="he-I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Calibri"/>
                        </a:rPr>
                        <a:t>1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Calibri"/>
                        </a:rPr>
                        <a:t>positive</a:t>
                      </a:r>
                      <a:endParaRPr lang="en-US" sz="11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Calibri"/>
                        </a:rPr>
                        <a:t>Type Depth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Calibri"/>
                        </a:rPr>
                        <a:t>type_d_g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he-IL" dirty="0" smtClean="0"/>
                        <a:t>11</a:t>
                      </a:r>
                      <a:r>
                        <a:rPr lang="en-US" dirty="0" smtClean="0"/>
                        <a:t>.</a:t>
                      </a:r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00034" y="1571612"/>
            <a:ext cx="8143932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>
              <a:buFont typeface="Arial" pitchFamily="34" charset="0"/>
              <a:buChar char="•"/>
            </a:pPr>
            <a:r>
              <a:rPr lang="en-US" sz="2400" dirty="0" smtClean="0"/>
              <a:t> The generics contains the basic values of the core’s parts and   the configurations of the user.</a:t>
            </a:r>
          </a:p>
          <a:p>
            <a:pPr algn="l" rtl="0">
              <a:buFont typeface="Arial" pitchFamily="34" charset="0"/>
              <a:buChar char="•"/>
            </a:pPr>
            <a:r>
              <a:rPr lang="en-US" sz="2400" dirty="0" smtClean="0"/>
              <a:t> The generics stay steady during the whole time. </a:t>
            </a:r>
            <a:endParaRPr lang="he-IL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dirty="0" smtClean="0"/>
              <a:t>Testability GUI</a:t>
            </a:r>
            <a:endParaRPr lang="en-US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844" y="1500174"/>
            <a:ext cx="8858313" cy="5357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 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algn="l" rtl="0"/>
            <a:r>
              <a:rPr lang="en-US" dirty="0" smtClean="0"/>
              <a:t>Overview</a:t>
            </a:r>
          </a:p>
          <a:p>
            <a:pPr algn="l" rtl="0"/>
            <a:r>
              <a:rPr lang="en-US" dirty="0" smtClean="0"/>
              <a:t>Goals</a:t>
            </a:r>
          </a:p>
          <a:p>
            <a:pPr algn="l" rtl="0"/>
            <a:r>
              <a:rPr lang="en-US" dirty="0" smtClean="0"/>
              <a:t>Requirements</a:t>
            </a:r>
          </a:p>
          <a:p>
            <a:pPr algn="l" rtl="0"/>
            <a:r>
              <a:rPr lang="en-US" dirty="0" smtClean="0"/>
              <a:t>Architecture</a:t>
            </a:r>
          </a:p>
          <a:p>
            <a:pPr algn="l" rtl="0"/>
            <a:r>
              <a:rPr lang="en-US" dirty="0" smtClean="0"/>
              <a:t>Data transfer</a:t>
            </a:r>
          </a:p>
          <a:p>
            <a:pPr algn="l" rtl="0"/>
            <a:r>
              <a:rPr lang="en-US" dirty="0" err="1" smtClean="0"/>
              <a:t>Whishbone</a:t>
            </a:r>
            <a:r>
              <a:rPr lang="en-US" dirty="0" smtClean="0"/>
              <a:t> protocol</a:t>
            </a:r>
          </a:p>
          <a:p>
            <a:pPr algn="l" rtl="0"/>
            <a:r>
              <a:rPr lang="en-US" dirty="0" smtClean="0"/>
              <a:t>Signal generator</a:t>
            </a:r>
          </a:p>
          <a:p>
            <a:pPr algn="l" rtl="0"/>
            <a:r>
              <a:rPr lang="en-US" dirty="0" smtClean="0"/>
              <a:t>Internal Logic Analyzer Core</a:t>
            </a:r>
          </a:p>
          <a:p>
            <a:pPr algn="l" rtl="0"/>
            <a:r>
              <a:rPr lang="en-US" dirty="0" smtClean="0"/>
              <a:t>Testability GUI</a:t>
            </a:r>
          </a:p>
          <a:p>
            <a:pPr algn="l" rtl="0"/>
            <a:r>
              <a:rPr lang="en-US" dirty="0" smtClean="0"/>
              <a:t>Schedule </a:t>
            </a:r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קבוצה 34"/>
          <p:cNvGrpSpPr/>
          <p:nvPr/>
        </p:nvGrpSpPr>
        <p:grpSpPr>
          <a:xfrm>
            <a:off x="285720" y="3286124"/>
            <a:ext cx="8648719" cy="3413930"/>
            <a:chOff x="285720" y="3286124"/>
            <a:chExt cx="8648719" cy="3413930"/>
          </a:xfrm>
        </p:grpSpPr>
        <p:grpSp>
          <p:nvGrpSpPr>
            <p:cNvPr id="32" name="קבוצה 31"/>
            <p:cNvGrpSpPr/>
            <p:nvPr/>
          </p:nvGrpSpPr>
          <p:grpSpPr>
            <a:xfrm>
              <a:off x="285720" y="3714752"/>
              <a:ext cx="8648719" cy="2985302"/>
              <a:chOff x="285720" y="3714752"/>
              <a:chExt cx="8648719" cy="2985302"/>
            </a:xfrm>
          </p:grpSpPr>
          <p:pic>
            <p:nvPicPr>
              <p:cNvPr id="1032" name="Picture 8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85720" y="3714752"/>
                <a:ext cx="3784755" cy="2967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033" name="Picture 9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714876" y="3714752"/>
                <a:ext cx="4219563" cy="29853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sp>
          <p:nvSpPr>
            <p:cNvPr id="33" name="TextBox 32"/>
            <p:cNvSpPr txBox="1"/>
            <p:nvPr/>
          </p:nvSpPr>
          <p:spPr>
            <a:xfrm>
              <a:off x="1214414" y="3286124"/>
              <a:ext cx="1928826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l" rtl="0"/>
              <a:r>
                <a:rPr lang="en-US" dirty="0" err="1" smtClean="0"/>
                <a:t>Altera</a:t>
              </a:r>
              <a:r>
                <a:rPr lang="en-US" dirty="0" smtClean="0"/>
                <a:t>- Signal Tap</a:t>
              </a:r>
              <a:endParaRPr lang="he-IL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5572132" y="3286124"/>
              <a:ext cx="2500330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/>
                <a:t>Xilinx- Chip Scope</a:t>
              </a:r>
              <a:endParaRPr lang="he-IL" dirty="0"/>
            </a:p>
          </p:txBody>
        </p:sp>
      </p:grpSp>
      <p:pic>
        <p:nvPicPr>
          <p:cNvPr id="1026" name="Picture 2" descr="C:\Users\Moran\Desktop\picters_project\1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87824" y="3645024"/>
            <a:ext cx="3937000" cy="2717800"/>
          </a:xfrm>
          <a:prstGeom prst="rect">
            <a:avLst/>
          </a:prstGeom>
          <a:noFill/>
        </p:spPr>
      </p:pic>
      <p:grpSp>
        <p:nvGrpSpPr>
          <p:cNvPr id="20" name="קבוצה 19"/>
          <p:cNvGrpSpPr/>
          <p:nvPr/>
        </p:nvGrpSpPr>
        <p:grpSpPr>
          <a:xfrm>
            <a:off x="2285984" y="3643314"/>
            <a:ext cx="4929222" cy="2281238"/>
            <a:chOff x="2285984" y="3643314"/>
            <a:chExt cx="4929222" cy="2281238"/>
          </a:xfrm>
        </p:grpSpPr>
        <p:pic>
          <p:nvPicPr>
            <p:cNvPr id="3" name="Picture 2" descr="C:\Documents and Settings\user\שולחן העבודה\Incoming\vhdl photo.jp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072066" y="3643314"/>
              <a:ext cx="2143140" cy="2280773"/>
            </a:xfrm>
            <a:prstGeom prst="rect">
              <a:avLst/>
            </a:prstGeom>
            <a:noFill/>
          </p:spPr>
        </p:pic>
        <p:pic>
          <p:nvPicPr>
            <p:cNvPr id="4" name="Picture 3" descr="C:\Documents and Settings\user\שולחן העבודה\Incoming\vhdl photo.jp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285984" y="3714752"/>
              <a:ext cx="2076450" cy="2209800"/>
            </a:xfrm>
            <a:prstGeom prst="rect">
              <a:avLst/>
            </a:prstGeom>
            <a:noFill/>
          </p:spPr>
        </p:pic>
      </p:grpSp>
      <p:grpSp>
        <p:nvGrpSpPr>
          <p:cNvPr id="30" name="Group 29"/>
          <p:cNvGrpSpPr/>
          <p:nvPr/>
        </p:nvGrpSpPr>
        <p:grpSpPr>
          <a:xfrm>
            <a:off x="251520" y="3933056"/>
            <a:ext cx="8711613" cy="2673474"/>
            <a:chOff x="251520" y="3933056"/>
            <a:chExt cx="8711613" cy="2673474"/>
          </a:xfrm>
        </p:grpSpPr>
        <p:pic>
          <p:nvPicPr>
            <p:cNvPr id="1030" name="Picture 6" descr="C:\Users\Moran\Desktop\picters_project\chipscope_bfly (1).jpg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51520" y="3933056"/>
              <a:ext cx="4006757" cy="2673474"/>
            </a:xfrm>
            <a:prstGeom prst="rect">
              <a:avLst/>
            </a:prstGeom>
            <a:noFill/>
          </p:spPr>
        </p:pic>
        <p:pic>
          <p:nvPicPr>
            <p:cNvPr id="1031" name="Picture 7" descr="C:\Users\Moran\Desktop\picters_project\Signaltap.jpg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355976" y="3933056"/>
              <a:ext cx="4607157" cy="2664296"/>
            </a:xfrm>
            <a:prstGeom prst="rect">
              <a:avLst/>
            </a:prstGeom>
            <a:noFill/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ject Overview</a:t>
            </a:r>
            <a:endParaRPr lang="he-IL" dirty="0"/>
          </a:p>
        </p:txBody>
      </p:sp>
      <p:sp>
        <p:nvSpPr>
          <p:cNvPr id="17" name="TextBox 16"/>
          <p:cNvSpPr txBox="1"/>
          <p:nvPr/>
        </p:nvSpPr>
        <p:spPr>
          <a:xfrm>
            <a:off x="214282" y="1285860"/>
            <a:ext cx="521497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dirty="0" smtClean="0"/>
              <a:t>Logic Analyzer-  Debugging tool for FPGA	</a:t>
            </a:r>
            <a:endParaRPr lang="he-IL" dirty="0"/>
          </a:p>
        </p:txBody>
      </p:sp>
      <p:sp>
        <p:nvSpPr>
          <p:cNvPr id="18" name="TextBox 17"/>
          <p:cNvSpPr txBox="1"/>
          <p:nvPr/>
        </p:nvSpPr>
        <p:spPr>
          <a:xfrm>
            <a:off x="1643042" y="1571612"/>
            <a:ext cx="309634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dirty="0" smtClean="0"/>
              <a:t> Contains software &amp; hardware </a:t>
            </a:r>
            <a:endParaRPr lang="he-IL" dirty="0"/>
          </a:p>
        </p:txBody>
      </p:sp>
      <p:sp>
        <p:nvSpPr>
          <p:cNvPr id="22" name="TextBox 21"/>
          <p:cNvSpPr txBox="1"/>
          <p:nvPr/>
        </p:nvSpPr>
        <p:spPr>
          <a:xfrm>
            <a:off x="214282" y="1928802"/>
            <a:ext cx="5472608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dirty="0" smtClean="0"/>
              <a:t>Hardware:         Change FPGA code</a:t>
            </a:r>
            <a:endParaRPr lang="he-IL" dirty="0" smtClean="0"/>
          </a:p>
          <a:p>
            <a:pPr algn="l" rtl="0"/>
            <a:r>
              <a:rPr lang="en-US" dirty="0" smtClean="0"/>
              <a:t> </a:t>
            </a:r>
            <a:endParaRPr lang="he-IL" dirty="0"/>
          </a:p>
        </p:txBody>
      </p:sp>
      <p:sp>
        <p:nvSpPr>
          <p:cNvPr id="25" name="TextBox 24"/>
          <p:cNvSpPr txBox="1"/>
          <p:nvPr/>
        </p:nvSpPr>
        <p:spPr>
          <a:xfrm>
            <a:off x="1643042" y="2214554"/>
            <a:ext cx="338437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dirty="0" smtClean="0"/>
              <a:t>Memories to store data</a:t>
            </a:r>
            <a:endParaRPr lang="he-IL" dirty="0"/>
          </a:p>
        </p:txBody>
      </p:sp>
      <p:sp>
        <p:nvSpPr>
          <p:cNvPr id="26" name="TextBox 25"/>
          <p:cNvSpPr txBox="1"/>
          <p:nvPr/>
        </p:nvSpPr>
        <p:spPr>
          <a:xfrm>
            <a:off x="1643042" y="2500306"/>
            <a:ext cx="342902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dirty="0" smtClean="0"/>
              <a:t> Logic to change configuration</a:t>
            </a:r>
            <a:endParaRPr lang="he-IL" dirty="0"/>
          </a:p>
        </p:txBody>
      </p:sp>
      <p:sp>
        <p:nvSpPr>
          <p:cNvPr id="27" name="TextBox 26"/>
          <p:cNvSpPr txBox="1"/>
          <p:nvPr/>
        </p:nvSpPr>
        <p:spPr>
          <a:xfrm>
            <a:off x="357158" y="2857496"/>
            <a:ext cx="496285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dirty="0" smtClean="0"/>
              <a:t>Software:        Include GUI</a:t>
            </a:r>
            <a:endParaRPr lang="he-IL" dirty="0"/>
          </a:p>
        </p:txBody>
      </p:sp>
      <p:sp>
        <p:nvSpPr>
          <p:cNvPr id="28" name="TextBox 27"/>
          <p:cNvSpPr txBox="1"/>
          <p:nvPr/>
        </p:nvSpPr>
        <p:spPr>
          <a:xfrm>
            <a:off x="1605234" y="3146098"/>
            <a:ext cx="568863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dirty="0" smtClean="0"/>
              <a:t>Choose trigger, data location, signals name, record results </a:t>
            </a:r>
            <a:endParaRPr lang="he-IL" dirty="0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214678" y="3643314"/>
            <a:ext cx="3737456" cy="296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9" name="TextBox 28"/>
          <p:cNvSpPr txBox="1"/>
          <p:nvPr/>
        </p:nvSpPr>
        <p:spPr>
          <a:xfrm>
            <a:off x="1643042" y="1571612"/>
            <a:ext cx="385765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dirty="0" smtClean="0"/>
              <a:t> Common Logic Analyzer tools today: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2" grpId="0"/>
      <p:bldP spid="25" grpId="0"/>
      <p:bldP spid="26" grpId="0"/>
      <p:bldP spid="27" grpId="0"/>
      <p:bldP spid="28" grpId="0"/>
      <p:bldP spid="29" grpId="0"/>
      <p:bldP spid="29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" name="Group 94"/>
          <p:cNvGrpSpPr/>
          <p:nvPr/>
        </p:nvGrpSpPr>
        <p:grpSpPr>
          <a:xfrm>
            <a:off x="0" y="3064400"/>
            <a:ext cx="8858216" cy="3793600"/>
            <a:chOff x="0" y="1484784"/>
            <a:chExt cx="9144000" cy="5112568"/>
          </a:xfrm>
        </p:grpSpPr>
        <p:grpSp>
          <p:nvGrpSpPr>
            <p:cNvPr id="99" name="Group 55"/>
            <p:cNvGrpSpPr/>
            <p:nvPr/>
          </p:nvGrpSpPr>
          <p:grpSpPr>
            <a:xfrm>
              <a:off x="0" y="1484784"/>
              <a:ext cx="9144000" cy="5112568"/>
              <a:chOff x="-183107" y="1484784"/>
              <a:chExt cx="9327105" cy="5112568"/>
            </a:xfrm>
          </p:grpSpPr>
          <p:sp>
            <p:nvSpPr>
              <p:cNvPr id="103" name="Rectangle 123"/>
              <p:cNvSpPr/>
              <p:nvPr/>
            </p:nvSpPr>
            <p:spPr>
              <a:xfrm>
                <a:off x="807949" y="1484784"/>
                <a:ext cx="8336049" cy="5112568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4" name="TextBox 103"/>
              <p:cNvSpPr txBox="1"/>
              <p:nvPr/>
            </p:nvSpPr>
            <p:spPr>
              <a:xfrm>
                <a:off x="1028298" y="1700808"/>
                <a:ext cx="1270800" cy="49774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dirty="0" smtClean="0"/>
                  <a:t>UART IN</a:t>
                </a:r>
                <a:endParaRPr lang="he-IL" dirty="0"/>
              </a:p>
            </p:txBody>
          </p:sp>
          <p:grpSp>
            <p:nvGrpSpPr>
              <p:cNvPr id="105" name="Group 35"/>
              <p:cNvGrpSpPr/>
              <p:nvPr/>
            </p:nvGrpSpPr>
            <p:grpSpPr>
              <a:xfrm>
                <a:off x="2843807" y="1628800"/>
                <a:ext cx="1656183" cy="1080120"/>
                <a:chOff x="2339752" y="1844824"/>
                <a:chExt cx="1656184" cy="864096"/>
              </a:xfrm>
            </p:grpSpPr>
            <p:sp>
              <p:nvSpPr>
                <p:cNvPr id="152" name="Rounded Rectangle 29"/>
                <p:cNvSpPr/>
                <p:nvPr/>
              </p:nvSpPr>
              <p:spPr>
                <a:xfrm>
                  <a:off x="2339752" y="1844824"/>
                  <a:ext cx="1656184" cy="576064"/>
                </a:xfrm>
                <a:prstGeom prst="roundRect">
                  <a:avLst/>
                </a:prstGeom>
                <a:solidFill>
                  <a:srgbClr val="C0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RX PATH</a:t>
                  </a:r>
                  <a:endParaRPr lang="he-IL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53" name="Rectangle 31"/>
                <p:cNvSpPr/>
                <p:nvPr/>
              </p:nvSpPr>
              <p:spPr>
                <a:xfrm>
                  <a:off x="2843808" y="2420888"/>
                  <a:ext cx="720080" cy="288032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sz="1400" dirty="0" smtClean="0">
                      <a:solidFill>
                        <a:schemeClr val="bg1"/>
                      </a:solidFill>
                    </a:rPr>
                    <a:t>WBM</a:t>
                  </a:r>
                  <a:endParaRPr lang="he-IL" sz="1400" dirty="0">
                    <a:solidFill>
                      <a:schemeClr val="bg1"/>
                    </a:solidFill>
                  </a:endParaRPr>
                </a:p>
              </p:txBody>
            </p:sp>
          </p:grpSp>
          <p:sp>
            <p:nvSpPr>
              <p:cNvPr id="106" name="Rectangle 36"/>
              <p:cNvSpPr/>
              <p:nvPr/>
            </p:nvSpPr>
            <p:spPr>
              <a:xfrm>
                <a:off x="3275855" y="3356992"/>
                <a:ext cx="1440159" cy="792088"/>
              </a:xfrm>
              <a:prstGeom prst="rect">
                <a:avLst/>
              </a:prstGeom>
              <a:solidFill>
                <a:schemeClr val="bg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sz="2000" dirty="0" err="1" smtClean="0">
                    <a:solidFill>
                      <a:schemeClr val="tx1"/>
                    </a:solidFill>
                  </a:rPr>
                  <a:t>WhishBone</a:t>
                </a:r>
                <a:endParaRPr lang="en-US" sz="2000" dirty="0" smtClean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sz="2000" dirty="0" err="1" smtClean="0">
                    <a:solidFill>
                      <a:schemeClr val="tx1"/>
                    </a:solidFill>
                  </a:rPr>
                  <a:t>intercon</a:t>
                </a:r>
                <a:endParaRPr lang="he-IL" sz="2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7" name="Rounded Rectangle 37"/>
              <p:cNvSpPr/>
              <p:nvPr/>
            </p:nvSpPr>
            <p:spPr>
              <a:xfrm>
                <a:off x="5220070" y="1628800"/>
                <a:ext cx="1800200" cy="720080"/>
              </a:xfrm>
              <a:prstGeom prst="roundRect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Signal</a:t>
                </a:r>
              </a:p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 Generator</a:t>
                </a:r>
                <a:endParaRPr lang="he-IL" dirty="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108" name="Group 47"/>
              <p:cNvGrpSpPr/>
              <p:nvPr/>
            </p:nvGrpSpPr>
            <p:grpSpPr>
              <a:xfrm>
                <a:off x="6876255" y="2852936"/>
                <a:ext cx="2088232" cy="2664296"/>
                <a:chOff x="6516216" y="3140968"/>
                <a:chExt cx="2088232" cy="2664296"/>
              </a:xfrm>
            </p:grpSpPr>
            <p:sp>
              <p:nvSpPr>
                <p:cNvPr id="149" name="Rounded Rectangle 38"/>
                <p:cNvSpPr/>
                <p:nvPr/>
              </p:nvSpPr>
              <p:spPr>
                <a:xfrm>
                  <a:off x="6804248" y="3140968"/>
                  <a:ext cx="1800200" cy="2376264"/>
                </a:xfrm>
                <a:prstGeom prst="roundRect">
                  <a:avLst/>
                </a:prstGeom>
                <a:solidFill>
                  <a:srgbClr val="C0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Internal</a:t>
                  </a:r>
                </a:p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Logic</a:t>
                  </a:r>
                </a:p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Analyzer</a:t>
                  </a:r>
                </a:p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Core</a:t>
                  </a:r>
                  <a:endParaRPr lang="he-IL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50" name="Rectangle 39"/>
                <p:cNvSpPr/>
                <p:nvPr/>
              </p:nvSpPr>
              <p:spPr>
                <a:xfrm>
                  <a:off x="7380312" y="5517232"/>
                  <a:ext cx="720080" cy="288032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sz="1400" dirty="0" smtClean="0">
                      <a:solidFill>
                        <a:schemeClr val="bg1"/>
                      </a:solidFill>
                    </a:rPr>
                    <a:t>WBM</a:t>
                  </a:r>
                  <a:endParaRPr lang="he-IL" sz="1400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51" name="Rectangle 40"/>
                <p:cNvSpPr/>
                <p:nvPr/>
              </p:nvSpPr>
              <p:spPr>
                <a:xfrm rot="16200000">
                  <a:off x="6300192" y="3933056"/>
                  <a:ext cx="720080" cy="288032"/>
                </a:xfrm>
                <a:prstGeom prst="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sz="1400" dirty="0" smtClean="0">
                      <a:solidFill>
                        <a:schemeClr val="tx1"/>
                      </a:solidFill>
                    </a:rPr>
                    <a:t>WBS</a:t>
                  </a:r>
                  <a:endParaRPr lang="he-IL" sz="1400" dirty="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109" name="Group 46"/>
              <p:cNvGrpSpPr/>
              <p:nvPr/>
            </p:nvGrpSpPr>
            <p:grpSpPr>
              <a:xfrm>
                <a:off x="2843807" y="4941164"/>
                <a:ext cx="1862314" cy="1174845"/>
                <a:chOff x="2627784" y="4941168"/>
                <a:chExt cx="1862314" cy="1018200"/>
              </a:xfrm>
            </p:grpSpPr>
            <p:grpSp>
              <p:nvGrpSpPr>
                <p:cNvPr id="145" name="Group 42"/>
                <p:cNvGrpSpPr/>
                <p:nvPr/>
              </p:nvGrpSpPr>
              <p:grpSpPr>
                <a:xfrm>
                  <a:off x="2627784" y="5208417"/>
                  <a:ext cx="1862314" cy="750951"/>
                  <a:chOff x="2339752" y="1824041"/>
                  <a:chExt cx="1862314" cy="750951"/>
                </a:xfrm>
              </p:grpSpPr>
              <p:sp>
                <p:nvSpPr>
                  <p:cNvPr id="147" name="Rounded Rectangle 43"/>
                  <p:cNvSpPr/>
                  <p:nvPr/>
                </p:nvSpPr>
                <p:spPr>
                  <a:xfrm>
                    <a:off x="2339752" y="1844824"/>
                    <a:ext cx="1656184" cy="710479"/>
                  </a:xfrm>
                  <a:prstGeom prst="roundRect">
                    <a:avLst/>
                  </a:prstGeom>
                  <a:solidFill>
                    <a:srgbClr val="C00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1" anchor="ctr"/>
                  <a:lstStyle/>
                  <a:p>
                    <a:pPr algn="ctr"/>
                    <a:r>
                      <a:rPr lang="en-US" dirty="0" smtClean="0">
                        <a:solidFill>
                          <a:schemeClr val="tx1"/>
                        </a:solidFill>
                      </a:rPr>
                      <a:t>TX PATH</a:t>
                    </a:r>
                    <a:endParaRPr lang="he-IL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48" name="Rectangle 44"/>
                  <p:cNvSpPr/>
                  <p:nvPr/>
                </p:nvSpPr>
                <p:spPr>
                  <a:xfrm rot="5400000">
                    <a:off x="3723526" y="2096453"/>
                    <a:ext cx="750951" cy="206128"/>
                  </a:xfrm>
                  <a:prstGeom prst="rect">
                    <a:avLst/>
                  </a:prstGeom>
                  <a:solidFill>
                    <a:schemeClr val="tx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1" anchor="ctr"/>
                  <a:lstStyle/>
                  <a:p>
                    <a:pPr algn="ctr"/>
                    <a:r>
                      <a:rPr lang="en-US" sz="1400" dirty="0" smtClean="0">
                        <a:solidFill>
                          <a:schemeClr val="bg1"/>
                        </a:solidFill>
                      </a:rPr>
                      <a:t>WBM</a:t>
                    </a:r>
                    <a:endParaRPr lang="he-IL" sz="1400" dirty="0">
                      <a:solidFill>
                        <a:schemeClr val="bg1"/>
                      </a:solidFill>
                    </a:endParaRPr>
                  </a:p>
                </p:txBody>
              </p:sp>
            </p:grpSp>
            <p:sp>
              <p:nvSpPr>
                <p:cNvPr id="146" name="Rectangle 45"/>
                <p:cNvSpPr/>
                <p:nvPr/>
              </p:nvSpPr>
              <p:spPr>
                <a:xfrm>
                  <a:off x="3131840" y="4941168"/>
                  <a:ext cx="720080" cy="288032"/>
                </a:xfrm>
                <a:prstGeom prst="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sz="1400" dirty="0" smtClean="0">
                      <a:solidFill>
                        <a:schemeClr val="tx1"/>
                      </a:solidFill>
                    </a:rPr>
                    <a:t>WBS</a:t>
                  </a:r>
                  <a:endParaRPr lang="he-IL" sz="1400" dirty="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110" name="TextBox 109"/>
              <p:cNvSpPr txBox="1"/>
              <p:nvPr/>
            </p:nvSpPr>
            <p:spPr>
              <a:xfrm>
                <a:off x="1101749" y="5301208"/>
                <a:ext cx="1310010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dirty="0" smtClean="0"/>
                  <a:t>UART OUT</a:t>
                </a:r>
                <a:endParaRPr lang="he-IL" dirty="0"/>
              </a:p>
            </p:txBody>
          </p:sp>
          <p:sp>
            <p:nvSpPr>
              <p:cNvPr id="111" name="Rounded Rectangle 49"/>
              <p:cNvSpPr/>
              <p:nvPr/>
            </p:nvSpPr>
            <p:spPr>
              <a:xfrm>
                <a:off x="1259631" y="3429000"/>
                <a:ext cx="1008112" cy="576064"/>
              </a:xfrm>
              <a:prstGeom prst="roundRect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Clock &amp;</a:t>
                </a:r>
              </a:p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Reset</a:t>
                </a:r>
                <a:endParaRPr lang="he-IL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12" name="Elbow Connector 53"/>
              <p:cNvCxnSpPr/>
              <p:nvPr/>
            </p:nvCxnSpPr>
            <p:spPr>
              <a:xfrm rot="5400000">
                <a:off x="3383073" y="3032956"/>
                <a:ext cx="648866" cy="794"/>
              </a:xfrm>
              <a:prstGeom prst="bentConnector3">
                <a:avLst>
                  <a:gd name="adj1" fmla="val 50000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Elbow Connector 63"/>
              <p:cNvCxnSpPr/>
              <p:nvPr/>
            </p:nvCxnSpPr>
            <p:spPr>
              <a:xfrm rot="5400000" flipH="1" flipV="1">
                <a:off x="3312653" y="4545124"/>
                <a:ext cx="791294" cy="794"/>
              </a:xfrm>
              <a:prstGeom prst="bentConnector3">
                <a:avLst>
                  <a:gd name="adj1" fmla="val 50000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Elbow Connector 65"/>
              <p:cNvCxnSpPr/>
              <p:nvPr/>
            </p:nvCxnSpPr>
            <p:spPr>
              <a:xfrm rot="16200000" flipV="1">
                <a:off x="3871210" y="4489831"/>
                <a:ext cx="1100443" cy="418942"/>
              </a:xfrm>
              <a:prstGeom prst="bentConnector3">
                <a:avLst>
                  <a:gd name="adj1" fmla="val 50000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Elbow Connector 67"/>
              <p:cNvCxnSpPr/>
              <p:nvPr/>
            </p:nvCxnSpPr>
            <p:spPr>
              <a:xfrm rot="10800000">
                <a:off x="4716015" y="3573016"/>
                <a:ext cx="2160240" cy="216024"/>
              </a:xfrm>
              <a:prstGeom prst="bentConnector3">
                <a:avLst>
                  <a:gd name="adj1" fmla="val 40184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Elbow Connector 69"/>
              <p:cNvCxnSpPr/>
              <p:nvPr/>
            </p:nvCxnSpPr>
            <p:spPr>
              <a:xfrm rot="10800000">
                <a:off x="4716015" y="3933056"/>
                <a:ext cx="3024335" cy="1440160"/>
              </a:xfrm>
              <a:prstGeom prst="bentConnector3">
                <a:avLst>
                  <a:gd name="adj1" fmla="val 57887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Arrow Connector 34"/>
              <p:cNvCxnSpPr/>
              <p:nvPr/>
            </p:nvCxnSpPr>
            <p:spPr>
              <a:xfrm rot="5400000" flipH="1" flipV="1">
                <a:off x="-141765" y="3140158"/>
                <a:ext cx="432048" cy="162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Straight Arrow Connector 50"/>
              <p:cNvCxnSpPr/>
              <p:nvPr/>
            </p:nvCxnSpPr>
            <p:spPr>
              <a:xfrm>
                <a:off x="807949" y="2060848"/>
                <a:ext cx="196385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19" name="Group 71"/>
              <p:cNvGrpSpPr/>
              <p:nvPr/>
            </p:nvGrpSpPr>
            <p:grpSpPr>
              <a:xfrm>
                <a:off x="4260097" y="2060848"/>
                <a:ext cx="734498" cy="1080121"/>
                <a:chOff x="4260098" y="2060848"/>
                <a:chExt cx="734498" cy="1080121"/>
              </a:xfrm>
            </p:grpSpPr>
            <p:cxnSp>
              <p:nvCxnSpPr>
                <p:cNvPr id="143" name="Elbow Connector 61"/>
                <p:cNvCxnSpPr/>
                <p:nvPr/>
              </p:nvCxnSpPr>
              <p:spPr>
                <a:xfrm rot="5400000" flipH="1" flipV="1">
                  <a:off x="3903663" y="2417285"/>
                  <a:ext cx="1080119" cy="367249"/>
                </a:xfrm>
                <a:prstGeom prst="bentConnector3">
                  <a:avLst>
                    <a:gd name="adj1" fmla="val 50000"/>
                  </a:avLst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44" name="Straight Arrow Connector 66"/>
                <p:cNvCxnSpPr/>
                <p:nvPr/>
              </p:nvCxnSpPr>
              <p:spPr>
                <a:xfrm>
                  <a:off x="4627346" y="2060848"/>
                  <a:ext cx="367250" cy="1588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20" name="Straight Connector 82"/>
              <p:cNvCxnSpPr/>
              <p:nvPr/>
            </p:nvCxnSpPr>
            <p:spPr>
              <a:xfrm>
                <a:off x="7020270" y="2132856"/>
                <a:ext cx="792088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Straight Connector 84"/>
              <p:cNvCxnSpPr/>
              <p:nvPr/>
            </p:nvCxnSpPr>
            <p:spPr>
              <a:xfrm>
                <a:off x="7020270" y="1988840"/>
                <a:ext cx="1008112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Connector 85"/>
              <p:cNvCxnSpPr/>
              <p:nvPr/>
            </p:nvCxnSpPr>
            <p:spPr>
              <a:xfrm>
                <a:off x="7020270" y="1844824"/>
                <a:ext cx="1224136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Arrow Connector 87"/>
              <p:cNvCxnSpPr/>
              <p:nvPr/>
            </p:nvCxnSpPr>
            <p:spPr>
              <a:xfrm rot="5400000">
                <a:off x="7453113" y="2492102"/>
                <a:ext cx="72008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Straight Arrow Connector 89"/>
              <p:cNvCxnSpPr/>
              <p:nvPr/>
            </p:nvCxnSpPr>
            <p:spPr>
              <a:xfrm rot="5400000">
                <a:off x="7597128" y="2420094"/>
                <a:ext cx="864096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Arrow Connector 93"/>
              <p:cNvCxnSpPr/>
              <p:nvPr/>
            </p:nvCxnSpPr>
            <p:spPr>
              <a:xfrm rot="5400000">
                <a:off x="7740350" y="2348880"/>
                <a:ext cx="1008112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6" name="Group 113"/>
              <p:cNvGrpSpPr/>
              <p:nvPr/>
            </p:nvGrpSpPr>
            <p:grpSpPr>
              <a:xfrm>
                <a:off x="2267743" y="3284984"/>
                <a:ext cx="1008112" cy="307777"/>
                <a:chOff x="2267744" y="3284984"/>
                <a:chExt cx="1008112" cy="307777"/>
              </a:xfrm>
            </p:grpSpPr>
            <p:cxnSp>
              <p:nvCxnSpPr>
                <p:cNvPr id="141" name="Straight Arrow Connector 103"/>
                <p:cNvCxnSpPr/>
                <p:nvPr/>
              </p:nvCxnSpPr>
              <p:spPr>
                <a:xfrm>
                  <a:off x="2267744" y="3573016"/>
                  <a:ext cx="1008112" cy="1588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2" name="TextBox 141"/>
                <p:cNvSpPr txBox="1"/>
                <p:nvPr/>
              </p:nvSpPr>
              <p:spPr>
                <a:xfrm>
                  <a:off x="2339752" y="3284984"/>
                  <a:ext cx="864096" cy="307777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sz="1400" dirty="0" smtClean="0"/>
                    <a:t>100 MHZ</a:t>
                  </a:r>
                  <a:endParaRPr lang="he-IL" sz="1400" dirty="0"/>
                </a:p>
              </p:txBody>
            </p:sp>
          </p:grpSp>
          <p:grpSp>
            <p:nvGrpSpPr>
              <p:cNvPr id="127" name="Group 114"/>
              <p:cNvGrpSpPr/>
              <p:nvPr/>
            </p:nvGrpSpPr>
            <p:grpSpPr>
              <a:xfrm>
                <a:off x="2123728" y="3861048"/>
                <a:ext cx="1152128" cy="307777"/>
                <a:chOff x="2123728" y="3861048"/>
                <a:chExt cx="1152128" cy="307777"/>
              </a:xfrm>
            </p:grpSpPr>
            <p:cxnSp>
              <p:nvCxnSpPr>
                <p:cNvPr id="139" name="Straight Arrow Connector 106"/>
                <p:cNvCxnSpPr/>
                <p:nvPr/>
              </p:nvCxnSpPr>
              <p:spPr>
                <a:xfrm>
                  <a:off x="2267744" y="3861048"/>
                  <a:ext cx="1008112" cy="1588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0" name="TextBox 139"/>
                <p:cNvSpPr txBox="1"/>
                <p:nvPr/>
              </p:nvSpPr>
              <p:spPr>
                <a:xfrm>
                  <a:off x="2123728" y="3861048"/>
                  <a:ext cx="936104" cy="307777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sz="1400" dirty="0" smtClean="0"/>
                    <a:t>Reset</a:t>
                  </a:r>
                  <a:endParaRPr lang="he-IL" sz="1400" dirty="0"/>
                </a:p>
              </p:txBody>
            </p:sp>
          </p:grpSp>
          <p:grpSp>
            <p:nvGrpSpPr>
              <p:cNvPr id="128" name="Group 115"/>
              <p:cNvGrpSpPr/>
              <p:nvPr/>
            </p:nvGrpSpPr>
            <p:grpSpPr>
              <a:xfrm>
                <a:off x="0" y="3212976"/>
                <a:ext cx="1223119" cy="361628"/>
                <a:chOff x="0" y="3284984"/>
                <a:chExt cx="1223121" cy="361628"/>
              </a:xfrm>
            </p:grpSpPr>
            <p:cxnSp>
              <p:nvCxnSpPr>
                <p:cNvPr id="137" name="Straight Arrow Connector 111"/>
                <p:cNvCxnSpPr/>
                <p:nvPr/>
              </p:nvCxnSpPr>
              <p:spPr>
                <a:xfrm>
                  <a:off x="440699" y="3645024"/>
                  <a:ext cx="782422" cy="1588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8" name="TextBox 137"/>
                <p:cNvSpPr txBox="1"/>
                <p:nvPr/>
              </p:nvSpPr>
              <p:spPr>
                <a:xfrm>
                  <a:off x="0" y="3284984"/>
                  <a:ext cx="864096" cy="307777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sz="1400" dirty="0" smtClean="0"/>
                    <a:t>50 MHZ</a:t>
                  </a:r>
                  <a:endParaRPr lang="he-IL" sz="1400" dirty="0"/>
                </a:p>
              </p:txBody>
            </p:sp>
          </p:grpSp>
          <p:cxnSp>
            <p:nvCxnSpPr>
              <p:cNvPr id="129" name="Elbow Connector 116"/>
              <p:cNvCxnSpPr>
                <a:stCxn id="147" idx="1"/>
              </p:cNvCxnSpPr>
              <p:nvPr/>
            </p:nvCxnSpPr>
            <p:spPr>
              <a:xfrm rot="10800000">
                <a:off x="73451" y="2924944"/>
                <a:ext cx="2770357" cy="2758462"/>
              </a:xfrm>
              <a:prstGeom prst="bentConnector2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0" name="Group 120"/>
              <p:cNvGrpSpPr/>
              <p:nvPr/>
            </p:nvGrpSpPr>
            <p:grpSpPr>
              <a:xfrm>
                <a:off x="-183107" y="1844824"/>
                <a:ext cx="975194" cy="1315889"/>
                <a:chOff x="-183107" y="1844824"/>
                <a:chExt cx="975195" cy="1315889"/>
              </a:xfrm>
            </p:grpSpPr>
            <p:pic>
              <p:nvPicPr>
                <p:cNvPr id="135" name="Picture 2" descr="http://t3.gstatic.com/images?q=tbn:ANd9GcQlO6hM0otnhpyBrRhX0RSLVAoBQ5bWdime2w86SwyOxpDE8F78&amp;t=1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-183107" y="1844824"/>
                  <a:ext cx="883683" cy="916354"/>
                </a:xfrm>
                <a:prstGeom prst="rect">
                  <a:avLst/>
                </a:prstGeom>
                <a:noFill/>
              </p:spPr>
            </p:pic>
            <p:sp>
              <p:nvSpPr>
                <p:cNvPr id="136" name="TextBox 135"/>
                <p:cNvSpPr txBox="1"/>
                <p:nvPr/>
              </p:nvSpPr>
              <p:spPr>
                <a:xfrm>
                  <a:off x="0" y="2852936"/>
                  <a:ext cx="792088" cy="307777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ctr"/>
                  <a:r>
                    <a:rPr lang="en-US" sz="1400" dirty="0" smtClean="0"/>
                    <a:t>GUI</a:t>
                  </a:r>
                  <a:endParaRPr lang="he-IL" sz="1400" dirty="0"/>
                </a:p>
              </p:txBody>
            </p:sp>
          </p:grpSp>
          <p:sp>
            <p:nvSpPr>
              <p:cNvPr id="131" name="Rounded Rectangle 124"/>
              <p:cNvSpPr/>
              <p:nvPr/>
            </p:nvSpPr>
            <p:spPr>
              <a:xfrm>
                <a:off x="807949" y="5949280"/>
                <a:ext cx="1944216" cy="648072"/>
              </a:xfrm>
              <a:prstGeom prst="round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</a:rPr>
                  <a:t>FPGA</a:t>
                </a:r>
                <a:endParaRPr lang="he-IL" sz="2800" b="1" dirty="0">
                  <a:solidFill>
                    <a:schemeClr val="bg2">
                      <a:lumMod val="10000"/>
                    </a:schemeClr>
                  </a:solidFill>
                </a:endParaRPr>
              </a:p>
            </p:txBody>
          </p:sp>
          <p:grpSp>
            <p:nvGrpSpPr>
              <p:cNvPr id="132" name="Group 51"/>
              <p:cNvGrpSpPr/>
              <p:nvPr/>
            </p:nvGrpSpPr>
            <p:grpSpPr>
              <a:xfrm>
                <a:off x="192957" y="3862634"/>
                <a:ext cx="1055691" cy="414788"/>
                <a:chOff x="1705587" y="3861041"/>
                <a:chExt cx="1607588" cy="253206"/>
              </a:xfrm>
            </p:grpSpPr>
            <p:cxnSp>
              <p:nvCxnSpPr>
                <p:cNvPr id="133" name="Straight Arrow Connector 52"/>
                <p:cNvCxnSpPr/>
                <p:nvPr/>
              </p:nvCxnSpPr>
              <p:spPr>
                <a:xfrm>
                  <a:off x="2082843" y="3861041"/>
                  <a:ext cx="1230332" cy="970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4" name="TextBox 133"/>
                <p:cNvSpPr txBox="1"/>
                <p:nvPr/>
              </p:nvSpPr>
              <p:spPr>
                <a:xfrm>
                  <a:off x="1705587" y="3861042"/>
                  <a:ext cx="977816" cy="253205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sz="1400" dirty="0" smtClean="0"/>
                    <a:t>Reset</a:t>
                  </a:r>
                  <a:endParaRPr lang="he-IL" sz="1400" dirty="0"/>
                </a:p>
              </p:txBody>
            </p:sp>
          </p:grpSp>
        </p:grpSp>
        <p:sp>
          <p:nvSpPr>
            <p:cNvPr id="100" name="Rectangle 76"/>
            <p:cNvSpPr/>
            <p:nvPr/>
          </p:nvSpPr>
          <p:spPr>
            <a:xfrm rot="16200000">
              <a:off x="4857205" y="1847651"/>
              <a:ext cx="720080" cy="282378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sz="1400" dirty="0" smtClean="0">
                  <a:solidFill>
                    <a:schemeClr val="tx1"/>
                  </a:solidFill>
                </a:rPr>
                <a:t>WBS</a:t>
              </a:r>
              <a:endParaRPr lang="he-IL" sz="1400" dirty="0">
                <a:solidFill>
                  <a:schemeClr val="tx1"/>
                </a:solidFill>
              </a:endParaRPr>
            </a:p>
          </p:txBody>
        </p:sp>
        <p:cxnSp>
          <p:nvCxnSpPr>
            <p:cNvPr id="101" name="Straight Arrow Connector 86"/>
            <p:cNvCxnSpPr/>
            <p:nvPr/>
          </p:nvCxnSpPr>
          <p:spPr>
            <a:xfrm rot="5400000">
              <a:off x="4175956" y="3176972"/>
              <a:ext cx="361628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2" name="TextBox 101"/>
            <p:cNvSpPr txBox="1"/>
            <p:nvPr/>
          </p:nvSpPr>
          <p:spPr>
            <a:xfrm>
              <a:off x="5088216" y="5730903"/>
              <a:ext cx="2736304" cy="788091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txBody>
            <a:bodyPr wrap="square" rtlCol="1">
              <a:spAutoFit/>
            </a:bodyPr>
            <a:lstStyle/>
            <a:p>
              <a:pPr algn="l"/>
              <a:r>
                <a:rPr lang="en-US" sz="1600" b="1" dirty="0" smtClean="0"/>
                <a:t>WBM- </a:t>
              </a:r>
              <a:r>
                <a:rPr lang="en-US" sz="1600" b="1" dirty="0" err="1" smtClean="0"/>
                <a:t>Whishbone</a:t>
              </a:r>
              <a:r>
                <a:rPr lang="en-US" sz="1600" b="1" dirty="0" smtClean="0"/>
                <a:t> Master</a:t>
              </a:r>
            </a:p>
            <a:p>
              <a:pPr algn="l"/>
              <a:r>
                <a:rPr lang="en-US" sz="1600" b="1" dirty="0" smtClean="0"/>
                <a:t>WBS-</a:t>
              </a:r>
              <a:r>
                <a:rPr lang="en-US" sz="1600" b="1" dirty="0" err="1" smtClean="0"/>
                <a:t>Whishbone</a:t>
              </a:r>
              <a:r>
                <a:rPr lang="en-US" sz="1600" b="1" dirty="0" smtClean="0"/>
                <a:t> Slave</a:t>
              </a:r>
              <a:endParaRPr lang="he-IL" sz="1600" b="1" dirty="0"/>
            </a:p>
          </p:txBody>
        </p:sp>
      </p:grpSp>
      <p:pic>
        <p:nvPicPr>
          <p:cNvPr id="4" name="Picture 2" descr="C:\Users\Moran\Desktop\picters_project\vhdl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15816" y="2852936"/>
            <a:ext cx="3706813" cy="3657600"/>
          </a:xfrm>
          <a:prstGeom prst="rect">
            <a:avLst/>
          </a:prstGeom>
          <a:noFill/>
        </p:spPr>
      </p:pic>
      <p:pic>
        <p:nvPicPr>
          <p:cNvPr id="97" name="Picture 6" descr="C:\Users\Moran\Desktop\picters_project\chipscope_bfly (1)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57422" y="3779153"/>
            <a:ext cx="4614293" cy="3078847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260648"/>
            <a:ext cx="8229600" cy="1143000"/>
          </a:xfrm>
        </p:spPr>
        <p:txBody>
          <a:bodyPr/>
          <a:lstStyle/>
          <a:p>
            <a:r>
              <a:rPr lang="en-US" dirty="0" smtClean="0"/>
              <a:t>Project goal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0034" y="1357298"/>
            <a:ext cx="8229600" cy="2928958"/>
          </a:xfrm>
        </p:spPr>
        <p:txBody>
          <a:bodyPr>
            <a:normAutofit fontScale="62500" lnSpcReduction="20000"/>
          </a:bodyPr>
          <a:lstStyle/>
          <a:p>
            <a:pPr algn="l" rtl="0"/>
            <a:r>
              <a:rPr lang="en-US" dirty="0" smtClean="0"/>
              <a:t>Design an internal logic analyzer to the FPGA which will be an independent part</a:t>
            </a:r>
          </a:p>
          <a:p>
            <a:pPr algn="l" rtl="0"/>
            <a:r>
              <a:rPr lang="en-US" dirty="0" smtClean="0"/>
              <a:t>Hardware:</a:t>
            </a:r>
          </a:p>
          <a:p>
            <a:pPr algn="l" rtl="0">
              <a:buNone/>
            </a:pPr>
            <a:r>
              <a:rPr lang="en-US" sz="2900" dirty="0" smtClean="0"/>
              <a:t>		         (1) VHDL </a:t>
            </a:r>
          </a:p>
          <a:p>
            <a:pPr algn="l" rtl="0">
              <a:buNone/>
            </a:pPr>
            <a:r>
              <a:rPr lang="en-US" sz="2900" dirty="0" smtClean="0"/>
              <a:t>	      	         (2) Record the chosen signals </a:t>
            </a:r>
          </a:p>
          <a:p>
            <a:pPr algn="l" rtl="0">
              <a:buNone/>
            </a:pPr>
            <a:r>
              <a:rPr lang="en-US" sz="2900" dirty="0" smtClean="0"/>
              <a:t>		         (3) Send it back to the user</a:t>
            </a:r>
          </a:p>
          <a:p>
            <a:pPr algn="l" rtl="0"/>
            <a:r>
              <a:rPr lang="en-US" dirty="0" smtClean="0"/>
              <a:t>Software: </a:t>
            </a:r>
          </a:p>
          <a:p>
            <a:pPr algn="l" rtl="0">
              <a:buNone/>
            </a:pPr>
            <a:r>
              <a:rPr lang="en-US" dirty="0" smtClean="0"/>
              <a:t>		        (1) GUI-  allow to present the recorded information</a:t>
            </a:r>
          </a:p>
          <a:p>
            <a:pPr algn="l" rtl="0">
              <a:buNone/>
            </a:pPr>
            <a:r>
              <a:rPr lang="en-US" dirty="0" smtClean="0"/>
              <a:t>		        (2) Send request to change hardware according user’s </a:t>
            </a:r>
            <a:r>
              <a:rPr lang="en-US" dirty="0" err="1" smtClean="0"/>
              <a:t>choise</a:t>
            </a:r>
            <a:endParaRPr lang="en-US" dirty="0" smtClean="0"/>
          </a:p>
          <a:p>
            <a:pPr algn="l" rtl="0">
              <a:buNone/>
            </a:pPr>
            <a:r>
              <a:rPr lang="en-US" dirty="0" smtClean="0"/>
              <a:t>		        (3) Build a system to check our implementation</a:t>
            </a:r>
          </a:p>
          <a:p>
            <a:pPr algn="l" rtl="0">
              <a:buNone/>
            </a:pPr>
            <a:endParaRPr lang="en-US" dirty="0" smtClean="0"/>
          </a:p>
        </p:txBody>
      </p:sp>
      <p:sp>
        <p:nvSpPr>
          <p:cNvPr id="95" name="Rounded Rectangle 94"/>
          <p:cNvSpPr/>
          <p:nvPr/>
        </p:nvSpPr>
        <p:spPr>
          <a:xfrm>
            <a:off x="6858016" y="3857628"/>
            <a:ext cx="1944216" cy="2174629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96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68344" y="4214817"/>
            <a:ext cx="285750" cy="520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9" name="קבוצה 68"/>
          <p:cNvGrpSpPr/>
          <p:nvPr/>
        </p:nvGrpSpPr>
        <p:grpSpPr>
          <a:xfrm>
            <a:off x="899592" y="3429000"/>
            <a:ext cx="7704856" cy="3195439"/>
            <a:chOff x="899592" y="3429000"/>
            <a:chExt cx="7704856" cy="3195439"/>
          </a:xfrm>
        </p:grpSpPr>
        <p:grpSp>
          <p:nvGrpSpPr>
            <p:cNvPr id="6" name="Group 5"/>
            <p:cNvGrpSpPr/>
            <p:nvPr/>
          </p:nvGrpSpPr>
          <p:grpSpPr>
            <a:xfrm>
              <a:off x="899592" y="3789040"/>
              <a:ext cx="7704856" cy="2835399"/>
              <a:chOff x="899592" y="3068960"/>
              <a:chExt cx="7704856" cy="2835399"/>
            </a:xfrm>
          </p:grpSpPr>
          <p:pic>
            <p:nvPicPr>
              <p:cNvPr id="1026" name="Picture 2" descr="C:\Users\Moran\Desktop\picters_project\fpga_altera.jpg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899592" y="3284984"/>
                <a:ext cx="3124200" cy="2619375"/>
              </a:xfrm>
              <a:prstGeom prst="rect">
                <a:avLst/>
              </a:prstGeom>
              <a:noFill/>
            </p:spPr>
          </p:pic>
          <p:pic>
            <p:nvPicPr>
              <p:cNvPr id="1027" name="Picture 3" descr="C:\Users\Moran\Desktop\picters_project\fpga_xilinx.jpg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5292080" y="3068960"/>
                <a:ext cx="3312368" cy="2834139"/>
              </a:xfrm>
              <a:prstGeom prst="rect">
                <a:avLst/>
              </a:prstGeom>
              <a:noFill/>
            </p:spPr>
          </p:pic>
        </p:grpSp>
        <p:sp>
          <p:nvSpPr>
            <p:cNvPr id="67" name="TextBox 66"/>
            <p:cNvSpPr txBox="1"/>
            <p:nvPr/>
          </p:nvSpPr>
          <p:spPr>
            <a:xfrm>
              <a:off x="5857884" y="3429000"/>
              <a:ext cx="2286016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dirty="0" smtClean="0"/>
                <a:t>XILINX- SPARTAN 3E</a:t>
              </a:r>
              <a:endParaRPr lang="he-IL" dirty="0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1571604" y="3500438"/>
              <a:ext cx="1928826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dirty="0" smtClean="0"/>
                <a:t>ALTERA- CYCLON II</a:t>
              </a:r>
              <a:endParaRPr lang="he-IL" dirty="0"/>
            </a:p>
          </p:txBody>
        </p:sp>
      </p:grpSp>
      <p:sp>
        <p:nvSpPr>
          <p:cNvPr id="70" name="TextBox 69"/>
          <p:cNvSpPr txBox="1"/>
          <p:nvPr/>
        </p:nvSpPr>
        <p:spPr>
          <a:xfrm>
            <a:off x="2214546" y="6488668"/>
            <a:ext cx="64294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800" dirty="0" err="1" smtClean="0"/>
              <a:t>Altera</a:t>
            </a:r>
            <a:r>
              <a:rPr lang="en-US" sz="800" dirty="0" smtClean="0"/>
              <a:t> Cyclone </a:t>
            </a:r>
            <a:r>
              <a:rPr lang="en-US" sz="1000" dirty="0" smtClean="0"/>
              <a:t>II</a:t>
            </a:r>
            <a:endParaRPr lang="he-IL" sz="1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5" presetClass="emph" presetSubtype="0" repeatCount="indefinite" fill="hold" grpId="2" nodeType="afterEffect">
                                  <p:stCondLst>
                                    <p:cond delay="5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51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7037E-6 C -0.01615 -0.00162 0.00347 0.04236 -0.0125 0.04004 C -0.01962 0.04074 -0.05486 0.0368 -0.06389 0.04004 C -0.07483 0.04398 -0.09375 0.03981 -0.10556 0.04189 C -0.14271 0.0412 -0.17257 0.04282 -0.20973 0.04004 C -0.21598 0.03958 -0.21164 0.02361 -0.21389 0.01967 C -0.2165 0.01527 -0.22969 0.01551 -0.23334 0.01412 C -0.29514 0.01713 -0.3592 0.01736 -0.42084 0.01967 C -0.43993 0.02222 -0.43611 0.01597 -0.45139 0.00671 C -0.45139 0.01597 -0.45 0.02361 -0.45 0.02893 C -0.45 0.07939 -0.44983 0.12662 -0.45139 0.17708 C -0.45243 0.2118 -0.51806 0.19514 -0.5283 0.1956 C -0.54219 0.19838 -0.55608 0.20185 -0.56997 0.20439 C -0.91771 0.20139 -0.729 0.2243 -0.825 0.19768 C -0.82674 0.1956 -0.82986 0.19421 -0.83004 0.1912 C -0.83056 0.17384 -0.82726 0.04328 -0.82657 0.01342 C -0.82882 -0.06019 -0.82969 -0.07709 -0.8283 -0.16412 C -0.81615 -0.16366 -0.80382 -0.16366 -0.79167 -0.16227 C -0.77952 -0.16088 -0.77986 -0.15787 -0.76337 -0.15787 " pathEditMode="relative" rAng="0" ptsTypes="fffffffffffffffffff">
                                      <p:cBhvr>
                                        <p:cTn id="68" dur="5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7" y="3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5" grpId="0" animBg="1"/>
      <p:bldP spid="95" grpId="1" animBg="1"/>
      <p:bldP spid="95" grpId="2" animBg="1"/>
      <p:bldP spid="70" grpId="0"/>
      <p:bldP spid="70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/>
          <p:cNvGrpSpPr/>
          <p:nvPr/>
        </p:nvGrpSpPr>
        <p:grpSpPr>
          <a:xfrm>
            <a:off x="142844" y="3714752"/>
            <a:ext cx="6812316" cy="1645913"/>
            <a:chOff x="142844" y="3714752"/>
            <a:chExt cx="6812316" cy="1645913"/>
          </a:xfrm>
        </p:grpSpPr>
        <p:pic>
          <p:nvPicPr>
            <p:cNvPr id="2054" name="Picture 6" descr="C:\Users\Moran\Desktop\picters_project\save-screen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11960" y="3789040"/>
              <a:ext cx="2743200" cy="1571625"/>
            </a:xfrm>
            <a:prstGeom prst="rect">
              <a:avLst/>
            </a:prstGeom>
            <a:noFill/>
          </p:spPr>
        </p:pic>
        <p:sp>
          <p:nvSpPr>
            <p:cNvPr id="30" name="TextBox 29"/>
            <p:cNvSpPr txBox="1"/>
            <p:nvPr/>
          </p:nvSpPr>
          <p:spPr>
            <a:xfrm>
              <a:off x="142844" y="3714752"/>
              <a:ext cx="3096344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/>
                <a:t>Save and load settings</a:t>
              </a:r>
              <a:endParaRPr lang="he-IL" dirty="0"/>
            </a:p>
          </p:txBody>
        </p:sp>
      </p:grpSp>
      <p:pic>
        <p:nvPicPr>
          <p:cNvPr id="2053" name="Picture 5" descr="C:\Users\Moran\Desktop\picters_project\trigger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1396" y="4293096"/>
            <a:ext cx="8555446" cy="223224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quirement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260847"/>
          </a:xfrm>
        </p:spPr>
        <p:txBody>
          <a:bodyPr>
            <a:normAutofit fontScale="85000" lnSpcReduction="10000"/>
          </a:bodyPr>
          <a:lstStyle/>
          <a:p>
            <a:pPr algn="l" rtl="0"/>
            <a:r>
              <a:rPr lang="en-US" dirty="0" smtClean="0"/>
              <a:t>Option to choose the parameters </a:t>
            </a:r>
          </a:p>
          <a:p>
            <a:pPr algn="l" rtl="0"/>
            <a:r>
              <a:rPr lang="en-US" dirty="0" smtClean="0"/>
              <a:t>Save the recorded information and present it using waveform</a:t>
            </a:r>
          </a:p>
          <a:p>
            <a:pPr algn="l" rtl="0"/>
            <a:r>
              <a:rPr lang="en-US" dirty="0" smtClean="0"/>
              <a:t>Internal communication is through Wishbone protocol</a:t>
            </a:r>
          </a:p>
          <a:p>
            <a:pPr algn="l" rtl="0"/>
            <a:r>
              <a:rPr lang="en-US" dirty="0" smtClean="0"/>
              <a:t>External communication is through UART protocol</a:t>
            </a:r>
          </a:p>
          <a:p>
            <a:pPr algn="l" rtl="0">
              <a:buNone/>
            </a:pPr>
            <a:endParaRPr lang="en-US" dirty="0" smtClean="0"/>
          </a:p>
          <a:p>
            <a:endParaRPr lang="he-IL" dirty="0"/>
          </a:p>
        </p:txBody>
      </p:sp>
      <p:grpSp>
        <p:nvGrpSpPr>
          <p:cNvPr id="15" name="Group 14"/>
          <p:cNvGrpSpPr/>
          <p:nvPr/>
        </p:nvGrpSpPr>
        <p:grpSpPr>
          <a:xfrm>
            <a:off x="683568" y="3717032"/>
            <a:ext cx="4033018" cy="1368152"/>
            <a:chOff x="683568" y="3717032"/>
            <a:chExt cx="4033018" cy="1368152"/>
          </a:xfrm>
        </p:grpSpPr>
        <p:grpSp>
          <p:nvGrpSpPr>
            <p:cNvPr id="13" name="Group 12"/>
            <p:cNvGrpSpPr/>
            <p:nvPr/>
          </p:nvGrpSpPr>
          <p:grpSpPr>
            <a:xfrm>
              <a:off x="683568" y="3717032"/>
              <a:ext cx="3384376" cy="1368152"/>
              <a:chOff x="683568" y="3717032"/>
              <a:chExt cx="3384376" cy="1368152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683568" y="3717032"/>
                <a:ext cx="3384376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1">
                <a:spAutoFit/>
              </a:bodyPr>
              <a:lstStyle/>
              <a:p>
                <a:pPr algn="l" rtl="0"/>
                <a:r>
                  <a:rPr lang="en-US" dirty="0" smtClean="0"/>
                  <a:t>Type of trigger, for example ‘rise’</a:t>
                </a:r>
                <a:endParaRPr lang="he-IL" dirty="0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3275856" y="4725144"/>
                <a:ext cx="216024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14" name="Oval 13"/>
            <p:cNvSpPr/>
            <p:nvPr/>
          </p:nvSpPr>
          <p:spPr>
            <a:xfrm>
              <a:off x="4500562" y="4714884"/>
              <a:ext cx="216024" cy="36004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683568" y="3717032"/>
            <a:ext cx="3888432" cy="2664296"/>
            <a:chOff x="683568" y="3717032"/>
            <a:chExt cx="3888432" cy="2664296"/>
          </a:xfrm>
        </p:grpSpPr>
        <p:grpSp>
          <p:nvGrpSpPr>
            <p:cNvPr id="18" name="Group 17"/>
            <p:cNvGrpSpPr/>
            <p:nvPr/>
          </p:nvGrpSpPr>
          <p:grpSpPr>
            <a:xfrm>
              <a:off x="683568" y="5085184"/>
              <a:ext cx="576064" cy="720080"/>
              <a:chOff x="683568" y="5085184"/>
              <a:chExt cx="576064" cy="720080"/>
            </a:xfrm>
          </p:grpSpPr>
          <p:sp>
            <p:nvSpPr>
              <p:cNvPr id="16" name="Rounded Rectangle 15"/>
              <p:cNvSpPr/>
              <p:nvPr/>
            </p:nvSpPr>
            <p:spPr>
              <a:xfrm>
                <a:off x="755576" y="5085184"/>
                <a:ext cx="360040" cy="216024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7" name="Rounded Rectangle 16"/>
              <p:cNvSpPr/>
              <p:nvPr/>
            </p:nvSpPr>
            <p:spPr>
              <a:xfrm>
                <a:off x="683568" y="5589240"/>
                <a:ext cx="576064" cy="216024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19" name="TextBox 18"/>
            <p:cNvSpPr txBox="1"/>
            <p:nvPr/>
          </p:nvSpPr>
          <p:spPr>
            <a:xfrm>
              <a:off x="899592" y="3717032"/>
              <a:ext cx="3672408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l"/>
              <a:r>
                <a:rPr lang="en-US" dirty="0" smtClean="0"/>
                <a:t>Signals name, which signals to record</a:t>
              </a:r>
              <a:endParaRPr lang="he-IL" dirty="0"/>
            </a:p>
          </p:txBody>
        </p:sp>
        <p:sp>
          <p:nvSpPr>
            <p:cNvPr id="21" name="Rounded Rectangle 20"/>
            <p:cNvSpPr/>
            <p:nvPr/>
          </p:nvSpPr>
          <p:spPr>
            <a:xfrm>
              <a:off x="755576" y="6165304"/>
              <a:ext cx="216024" cy="216024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857224" y="3714752"/>
            <a:ext cx="5880146" cy="2738584"/>
            <a:chOff x="857224" y="3714752"/>
            <a:chExt cx="5880146" cy="2738584"/>
          </a:xfrm>
        </p:grpSpPr>
        <p:sp>
          <p:nvSpPr>
            <p:cNvPr id="23" name="TextBox 22"/>
            <p:cNvSpPr txBox="1"/>
            <p:nvPr/>
          </p:nvSpPr>
          <p:spPr>
            <a:xfrm>
              <a:off x="857224" y="3714752"/>
              <a:ext cx="2736304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1">
              <a:spAutoFit/>
            </a:bodyPr>
            <a:lstStyle/>
            <a:p>
              <a:pPr algn="l"/>
              <a:r>
                <a:rPr lang="en-US" dirty="0" smtClean="0"/>
                <a:t>position of trigger</a:t>
              </a:r>
              <a:endParaRPr lang="he-IL" dirty="0"/>
            </a:p>
          </p:txBody>
        </p:sp>
        <p:sp>
          <p:nvSpPr>
            <p:cNvPr id="24" name="Oval 23"/>
            <p:cNvSpPr/>
            <p:nvPr/>
          </p:nvSpPr>
          <p:spPr>
            <a:xfrm>
              <a:off x="4500562" y="4714884"/>
              <a:ext cx="216024" cy="360040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3929058" y="5072074"/>
              <a:ext cx="2808312" cy="216024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3131840" y="5661248"/>
              <a:ext cx="2808312" cy="216024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2195736" y="6237312"/>
              <a:ext cx="2808312" cy="216024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34" name="קבוצה 33"/>
          <p:cNvGrpSpPr/>
          <p:nvPr/>
        </p:nvGrpSpPr>
        <p:grpSpPr>
          <a:xfrm>
            <a:off x="5214942" y="4857760"/>
            <a:ext cx="2571768" cy="1655216"/>
            <a:chOff x="5214942" y="4857760"/>
            <a:chExt cx="2571768" cy="1655216"/>
          </a:xfrm>
        </p:grpSpPr>
        <p:sp>
          <p:nvSpPr>
            <p:cNvPr id="29" name="TextBox 28"/>
            <p:cNvSpPr txBox="1"/>
            <p:nvPr/>
          </p:nvSpPr>
          <p:spPr>
            <a:xfrm>
              <a:off x="6715140" y="4857760"/>
              <a:ext cx="1071570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>
                  <a:solidFill>
                    <a:srgbClr val="00B050"/>
                  </a:solidFill>
                </a:rPr>
                <a:t>30%-70%</a:t>
              </a:r>
              <a:endParaRPr lang="he-IL" dirty="0">
                <a:solidFill>
                  <a:srgbClr val="00B050"/>
                </a:solidFill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000760" y="5429264"/>
              <a:ext cx="1071570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>
                  <a:solidFill>
                    <a:srgbClr val="00B050"/>
                  </a:solidFill>
                </a:rPr>
                <a:t>50%-50%</a:t>
              </a:r>
              <a:endParaRPr lang="he-IL" dirty="0">
                <a:solidFill>
                  <a:srgbClr val="00B050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214942" y="6143644"/>
              <a:ext cx="1071570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>
                  <a:solidFill>
                    <a:srgbClr val="00B050"/>
                  </a:solidFill>
                </a:rPr>
                <a:t>70%-30%</a:t>
              </a:r>
              <a:endParaRPr lang="he-IL" dirty="0">
                <a:solidFill>
                  <a:srgbClr val="00B050"/>
                </a:solidFill>
              </a:endParaRPr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642910" y="3714752"/>
            <a:ext cx="257176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dirty="0" smtClean="0"/>
              <a:t>Duration of recording</a:t>
            </a:r>
            <a:endParaRPr lang="he-IL" dirty="0"/>
          </a:p>
        </p:txBody>
      </p:sp>
      <p:sp>
        <p:nvSpPr>
          <p:cNvPr id="36" name="אליפסה 35"/>
          <p:cNvSpPr/>
          <p:nvPr/>
        </p:nvSpPr>
        <p:spPr>
          <a:xfrm>
            <a:off x="2643174" y="4714884"/>
            <a:ext cx="214314" cy="357190"/>
          </a:xfrm>
          <a:prstGeom prst="ellipse">
            <a:avLst/>
          </a:prstGeom>
          <a:noFill/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7" name="מלבן מעוגל 36"/>
          <p:cNvSpPr/>
          <p:nvPr/>
        </p:nvSpPr>
        <p:spPr>
          <a:xfrm>
            <a:off x="2500298" y="5072074"/>
            <a:ext cx="1000132" cy="285752"/>
          </a:xfrm>
          <a:prstGeom prst="roundRect">
            <a:avLst/>
          </a:prstGeom>
          <a:noFill/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8" name="מלבן מעוגל 37"/>
          <p:cNvSpPr/>
          <p:nvPr/>
        </p:nvSpPr>
        <p:spPr>
          <a:xfrm>
            <a:off x="2500298" y="5072074"/>
            <a:ext cx="3857652" cy="285752"/>
          </a:xfrm>
          <a:prstGeom prst="roundRect">
            <a:avLst/>
          </a:prstGeom>
          <a:noFill/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9" name="מלבן מעוגל 38"/>
          <p:cNvSpPr/>
          <p:nvPr/>
        </p:nvSpPr>
        <p:spPr>
          <a:xfrm>
            <a:off x="2500298" y="5072074"/>
            <a:ext cx="1928826" cy="285752"/>
          </a:xfrm>
          <a:prstGeom prst="roundRect">
            <a:avLst/>
          </a:prstGeom>
          <a:noFill/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3" presetClass="entr" presetSubtype="1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4" presetClass="exit" presetSubtype="16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3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7000"/>
                            </p:stCondLst>
                            <p:childTnLst>
                              <p:par>
                                <p:cTn id="49" presetID="3" presetClass="entr" presetSubtype="1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8000"/>
                            </p:stCondLst>
                            <p:childTnLst>
                              <p:par>
                                <p:cTn id="53" presetID="4" presetClass="exit" presetSubtype="16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4" dur="3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3000"/>
                            </p:stCondLst>
                            <p:childTnLst>
                              <p:par>
                                <p:cTn id="57" presetID="3" presetClass="entr" presetSubtype="1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xit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5" grpId="1"/>
      <p:bldP spid="36" grpId="0" animBg="1"/>
      <p:bldP spid="36" grpId="1" animBg="1"/>
      <p:bldP spid="37" grpId="1" animBg="1"/>
      <p:bldP spid="37" grpId="2" animBg="1"/>
      <p:bldP spid="38" grpId="1" animBg="1"/>
      <p:bldP spid="38" grpId="2" animBg="1"/>
      <p:bldP spid="39" grpId="1" animBg="1"/>
      <p:bldP spid="39" grpId="2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roup 94"/>
          <p:cNvGrpSpPr/>
          <p:nvPr/>
        </p:nvGrpSpPr>
        <p:grpSpPr>
          <a:xfrm>
            <a:off x="0" y="1484784"/>
            <a:ext cx="9144000" cy="5112568"/>
            <a:chOff x="0" y="1484784"/>
            <a:chExt cx="9144000" cy="5112568"/>
          </a:xfrm>
        </p:grpSpPr>
        <p:grpSp>
          <p:nvGrpSpPr>
            <p:cNvPr id="56" name="Group 55"/>
            <p:cNvGrpSpPr/>
            <p:nvPr/>
          </p:nvGrpSpPr>
          <p:grpSpPr>
            <a:xfrm>
              <a:off x="0" y="1484784"/>
              <a:ext cx="9144000" cy="5112568"/>
              <a:chOff x="-183107" y="1484784"/>
              <a:chExt cx="9327105" cy="5112568"/>
            </a:xfrm>
          </p:grpSpPr>
          <p:sp>
            <p:nvSpPr>
              <p:cNvPr id="124" name="Rectangle 123"/>
              <p:cNvSpPr/>
              <p:nvPr/>
            </p:nvSpPr>
            <p:spPr>
              <a:xfrm>
                <a:off x="807949" y="1484784"/>
                <a:ext cx="8336049" cy="5112568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1028299" y="1700808"/>
                <a:ext cx="991056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dirty="0" smtClean="0"/>
                  <a:t>UART IN</a:t>
                </a:r>
                <a:endParaRPr lang="he-IL" dirty="0"/>
              </a:p>
            </p:txBody>
          </p:sp>
          <p:grpSp>
            <p:nvGrpSpPr>
              <p:cNvPr id="36" name="Group 35"/>
              <p:cNvGrpSpPr/>
              <p:nvPr/>
            </p:nvGrpSpPr>
            <p:grpSpPr>
              <a:xfrm>
                <a:off x="2843807" y="1628800"/>
                <a:ext cx="1656183" cy="1080120"/>
                <a:chOff x="2339752" y="1844824"/>
                <a:chExt cx="1656184" cy="864096"/>
              </a:xfrm>
            </p:grpSpPr>
            <p:sp>
              <p:nvSpPr>
                <p:cNvPr id="30" name="Rounded Rectangle 29"/>
                <p:cNvSpPr/>
                <p:nvPr/>
              </p:nvSpPr>
              <p:spPr>
                <a:xfrm>
                  <a:off x="2339752" y="1844824"/>
                  <a:ext cx="1656184" cy="576064"/>
                </a:xfrm>
                <a:prstGeom prst="roundRect">
                  <a:avLst/>
                </a:prstGeom>
                <a:solidFill>
                  <a:srgbClr val="C0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RX PATH</a:t>
                  </a:r>
                  <a:endParaRPr lang="he-IL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2" name="Rectangle 31"/>
                <p:cNvSpPr/>
                <p:nvPr/>
              </p:nvSpPr>
              <p:spPr>
                <a:xfrm>
                  <a:off x="2843808" y="2420888"/>
                  <a:ext cx="720080" cy="288032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sz="1400" dirty="0" smtClean="0">
                      <a:solidFill>
                        <a:schemeClr val="bg1"/>
                      </a:solidFill>
                    </a:rPr>
                    <a:t>WBM</a:t>
                  </a:r>
                  <a:endParaRPr lang="he-IL" sz="1400" dirty="0">
                    <a:solidFill>
                      <a:schemeClr val="bg1"/>
                    </a:solidFill>
                  </a:endParaRPr>
                </a:p>
              </p:txBody>
            </p:sp>
          </p:grpSp>
          <p:sp>
            <p:nvSpPr>
              <p:cNvPr id="37" name="Rectangle 36"/>
              <p:cNvSpPr/>
              <p:nvPr/>
            </p:nvSpPr>
            <p:spPr>
              <a:xfrm>
                <a:off x="3275855" y="3356992"/>
                <a:ext cx="1440159" cy="792088"/>
              </a:xfrm>
              <a:prstGeom prst="rect">
                <a:avLst/>
              </a:prstGeom>
              <a:solidFill>
                <a:schemeClr val="bg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sz="2000" dirty="0" err="1" smtClean="0">
                    <a:solidFill>
                      <a:schemeClr val="tx1"/>
                    </a:solidFill>
                  </a:rPr>
                  <a:t>WhishBone</a:t>
                </a:r>
                <a:endParaRPr lang="en-US" sz="2000" dirty="0" smtClean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sz="2000" dirty="0" err="1" smtClean="0">
                    <a:solidFill>
                      <a:schemeClr val="tx1"/>
                    </a:solidFill>
                  </a:rPr>
                  <a:t>intercon</a:t>
                </a:r>
                <a:endParaRPr lang="he-IL" sz="2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8" name="Rounded Rectangle 37"/>
              <p:cNvSpPr/>
              <p:nvPr/>
            </p:nvSpPr>
            <p:spPr>
              <a:xfrm>
                <a:off x="5220070" y="1628800"/>
                <a:ext cx="1800200" cy="720080"/>
              </a:xfrm>
              <a:prstGeom prst="roundRect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Signal</a:t>
                </a:r>
              </a:p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 Generator</a:t>
                </a:r>
                <a:endParaRPr lang="he-IL" dirty="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48" name="Group 47"/>
              <p:cNvGrpSpPr/>
              <p:nvPr/>
            </p:nvGrpSpPr>
            <p:grpSpPr>
              <a:xfrm>
                <a:off x="6876255" y="2852936"/>
                <a:ext cx="2088232" cy="2664296"/>
                <a:chOff x="6516216" y="3140968"/>
                <a:chExt cx="2088232" cy="2664296"/>
              </a:xfrm>
            </p:grpSpPr>
            <p:sp>
              <p:nvSpPr>
                <p:cNvPr id="39" name="Rounded Rectangle 38"/>
                <p:cNvSpPr/>
                <p:nvPr/>
              </p:nvSpPr>
              <p:spPr>
                <a:xfrm>
                  <a:off x="6804248" y="3140968"/>
                  <a:ext cx="1800200" cy="2376264"/>
                </a:xfrm>
                <a:prstGeom prst="roundRect">
                  <a:avLst/>
                </a:prstGeom>
                <a:solidFill>
                  <a:srgbClr val="C0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Internal</a:t>
                  </a:r>
                </a:p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Logic</a:t>
                  </a:r>
                </a:p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Analyzer</a:t>
                  </a:r>
                </a:p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Core</a:t>
                  </a:r>
                  <a:endParaRPr lang="he-IL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0" name="Rectangle 39"/>
                <p:cNvSpPr/>
                <p:nvPr/>
              </p:nvSpPr>
              <p:spPr>
                <a:xfrm>
                  <a:off x="7380312" y="5517232"/>
                  <a:ext cx="720080" cy="288032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sz="1400" dirty="0" smtClean="0">
                      <a:solidFill>
                        <a:schemeClr val="bg1"/>
                      </a:solidFill>
                    </a:rPr>
                    <a:t>WBM</a:t>
                  </a:r>
                  <a:endParaRPr lang="he-IL" sz="1400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1" name="Rectangle 40"/>
                <p:cNvSpPr/>
                <p:nvPr/>
              </p:nvSpPr>
              <p:spPr>
                <a:xfrm rot="16200000">
                  <a:off x="6300192" y="3933056"/>
                  <a:ext cx="720080" cy="288032"/>
                </a:xfrm>
                <a:prstGeom prst="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sz="1400" dirty="0" smtClean="0">
                      <a:solidFill>
                        <a:schemeClr val="tx1"/>
                      </a:solidFill>
                    </a:rPr>
                    <a:t>WBS</a:t>
                  </a:r>
                  <a:endParaRPr lang="he-IL" sz="1400" dirty="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47" name="Group 46"/>
              <p:cNvGrpSpPr/>
              <p:nvPr/>
            </p:nvGrpSpPr>
            <p:grpSpPr>
              <a:xfrm>
                <a:off x="2843807" y="4941169"/>
                <a:ext cx="1944217" cy="1152128"/>
                <a:chOff x="2627784" y="4941168"/>
                <a:chExt cx="1944217" cy="998511"/>
              </a:xfrm>
            </p:grpSpPr>
            <p:grpSp>
              <p:nvGrpSpPr>
                <p:cNvPr id="43" name="Group 42"/>
                <p:cNvGrpSpPr/>
                <p:nvPr/>
              </p:nvGrpSpPr>
              <p:grpSpPr>
                <a:xfrm>
                  <a:off x="2627784" y="5229200"/>
                  <a:ext cx="1944217" cy="710479"/>
                  <a:chOff x="2339752" y="1844824"/>
                  <a:chExt cx="1944217" cy="710479"/>
                </a:xfrm>
              </p:grpSpPr>
              <p:sp>
                <p:nvSpPr>
                  <p:cNvPr id="44" name="Rounded Rectangle 43"/>
                  <p:cNvSpPr/>
                  <p:nvPr/>
                </p:nvSpPr>
                <p:spPr>
                  <a:xfrm>
                    <a:off x="2339752" y="1844824"/>
                    <a:ext cx="1656184" cy="710479"/>
                  </a:xfrm>
                  <a:prstGeom prst="roundRect">
                    <a:avLst/>
                  </a:prstGeom>
                  <a:solidFill>
                    <a:srgbClr val="C00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1" anchor="ctr"/>
                  <a:lstStyle/>
                  <a:p>
                    <a:pPr algn="ctr"/>
                    <a:r>
                      <a:rPr lang="en-US" dirty="0" smtClean="0">
                        <a:solidFill>
                          <a:schemeClr val="tx1"/>
                        </a:solidFill>
                      </a:rPr>
                      <a:t>TX PATH</a:t>
                    </a:r>
                    <a:endParaRPr lang="he-IL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5" name="Rectangle 44"/>
                  <p:cNvSpPr/>
                  <p:nvPr/>
                </p:nvSpPr>
                <p:spPr>
                  <a:xfrm rot="5400000">
                    <a:off x="3859121" y="2068047"/>
                    <a:ext cx="561663" cy="288032"/>
                  </a:xfrm>
                  <a:prstGeom prst="rect">
                    <a:avLst/>
                  </a:prstGeom>
                  <a:solidFill>
                    <a:schemeClr val="tx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1" anchor="ctr"/>
                  <a:lstStyle/>
                  <a:p>
                    <a:pPr algn="ctr"/>
                    <a:r>
                      <a:rPr lang="en-US" sz="1400" dirty="0" smtClean="0">
                        <a:solidFill>
                          <a:schemeClr val="bg1"/>
                        </a:solidFill>
                      </a:rPr>
                      <a:t>WBM</a:t>
                    </a:r>
                    <a:endParaRPr lang="he-IL" sz="1400" dirty="0">
                      <a:solidFill>
                        <a:schemeClr val="bg1"/>
                      </a:solidFill>
                    </a:endParaRPr>
                  </a:p>
                </p:txBody>
              </p:sp>
            </p:grpSp>
            <p:sp>
              <p:nvSpPr>
                <p:cNvPr id="46" name="Rectangle 45"/>
                <p:cNvSpPr/>
                <p:nvPr/>
              </p:nvSpPr>
              <p:spPr>
                <a:xfrm>
                  <a:off x="3131840" y="4941168"/>
                  <a:ext cx="720080" cy="288032"/>
                </a:xfrm>
                <a:prstGeom prst="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sz="1400" dirty="0" smtClean="0">
                      <a:solidFill>
                        <a:schemeClr val="tx1"/>
                      </a:solidFill>
                    </a:rPr>
                    <a:t>WBS</a:t>
                  </a:r>
                  <a:endParaRPr lang="he-IL" sz="1400" dirty="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49" name="TextBox 48"/>
              <p:cNvSpPr txBox="1"/>
              <p:nvPr/>
            </p:nvSpPr>
            <p:spPr>
              <a:xfrm>
                <a:off x="1101749" y="5301208"/>
                <a:ext cx="1310010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dirty="0" smtClean="0"/>
                  <a:t>UART OUT</a:t>
                </a:r>
                <a:endParaRPr lang="he-IL" dirty="0"/>
              </a:p>
            </p:txBody>
          </p:sp>
          <p:sp>
            <p:nvSpPr>
              <p:cNvPr id="50" name="Rounded Rectangle 49"/>
              <p:cNvSpPr/>
              <p:nvPr/>
            </p:nvSpPr>
            <p:spPr>
              <a:xfrm>
                <a:off x="1259631" y="3429000"/>
                <a:ext cx="1008112" cy="576064"/>
              </a:xfrm>
              <a:prstGeom prst="roundRect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Clock &amp;</a:t>
                </a:r>
              </a:p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Reset</a:t>
                </a:r>
                <a:endParaRPr lang="he-IL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54" name="Elbow Connector 53"/>
              <p:cNvCxnSpPr/>
              <p:nvPr/>
            </p:nvCxnSpPr>
            <p:spPr>
              <a:xfrm rot="5400000">
                <a:off x="3383073" y="3032956"/>
                <a:ext cx="648866" cy="794"/>
              </a:xfrm>
              <a:prstGeom prst="bentConnector3">
                <a:avLst>
                  <a:gd name="adj1" fmla="val 50000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Elbow Connector 63"/>
              <p:cNvCxnSpPr/>
              <p:nvPr/>
            </p:nvCxnSpPr>
            <p:spPr>
              <a:xfrm rot="5400000" flipH="1" flipV="1">
                <a:off x="3312653" y="4545124"/>
                <a:ext cx="791294" cy="794"/>
              </a:xfrm>
              <a:prstGeom prst="bentConnector3">
                <a:avLst>
                  <a:gd name="adj1" fmla="val 50000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Elbow Connector 65"/>
              <p:cNvCxnSpPr/>
              <p:nvPr/>
            </p:nvCxnSpPr>
            <p:spPr>
              <a:xfrm rot="16200000" flipV="1">
                <a:off x="3815915" y="4545124"/>
                <a:ext cx="1224136" cy="432048"/>
              </a:xfrm>
              <a:prstGeom prst="bentConnector3">
                <a:avLst>
                  <a:gd name="adj1" fmla="val 50000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Elbow Connector 67"/>
              <p:cNvCxnSpPr/>
              <p:nvPr/>
            </p:nvCxnSpPr>
            <p:spPr>
              <a:xfrm rot="10800000">
                <a:off x="4716015" y="3573016"/>
                <a:ext cx="2160240" cy="216024"/>
              </a:xfrm>
              <a:prstGeom prst="bentConnector3">
                <a:avLst>
                  <a:gd name="adj1" fmla="val 40184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Elbow Connector 69"/>
              <p:cNvCxnSpPr/>
              <p:nvPr/>
            </p:nvCxnSpPr>
            <p:spPr>
              <a:xfrm rot="10800000">
                <a:off x="4716015" y="3933056"/>
                <a:ext cx="3024335" cy="1440160"/>
              </a:xfrm>
              <a:prstGeom prst="bentConnector3">
                <a:avLst>
                  <a:gd name="adj1" fmla="val 57887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/>
              <p:cNvCxnSpPr/>
              <p:nvPr/>
            </p:nvCxnSpPr>
            <p:spPr>
              <a:xfrm rot="5400000" flipH="1" flipV="1">
                <a:off x="-141765" y="3140158"/>
                <a:ext cx="432048" cy="162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Arrow Connector 50"/>
              <p:cNvCxnSpPr/>
              <p:nvPr/>
            </p:nvCxnSpPr>
            <p:spPr>
              <a:xfrm>
                <a:off x="807949" y="2060848"/>
                <a:ext cx="196385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72" name="Group 71"/>
              <p:cNvGrpSpPr/>
              <p:nvPr/>
            </p:nvGrpSpPr>
            <p:grpSpPr>
              <a:xfrm>
                <a:off x="4260097" y="2060848"/>
                <a:ext cx="734498" cy="1080121"/>
                <a:chOff x="4260098" y="2060848"/>
                <a:chExt cx="734498" cy="1080121"/>
              </a:xfrm>
            </p:grpSpPr>
            <p:cxnSp>
              <p:nvCxnSpPr>
                <p:cNvPr id="62" name="Elbow Connector 61"/>
                <p:cNvCxnSpPr/>
                <p:nvPr/>
              </p:nvCxnSpPr>
              <p:spPr>
                <a:xfrm rot="5400000" flipH="1" flipV="1">
                  <a:off x="3903663" y="2417285"/>
                  <a:ext cx="1080119" cy="367249"/>
                </a:xfrm>
                <a:prstGeom prst="bentConnector3">
                  <a:avLst>
                    <a:gd name="adj1" fmla="val 50000"/>
                  </a:avLst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Arrow Connector 66"/>
                <p:cNvCxnSpPr/>
                <p:nvPr/>
              </p:nvCxnSpPr>
              <p:spPr>
                <a:xfrm>
                  <a:off x="4627346" y="2060848"/>
                  <a:ext cx="367250" cy="1588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83" name="Straight Connector 82"/>
              <p:cNvCxnSpPr/>
              <p:nvPr/>
            </p:nvCxnSpPr>
            <p:spPr>
              <a:xfrm>
                <a:off x="7020270" y="2132856"/>
                <a:ext cx="792088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>
                <a:off x="7020270" y="1988840"/>
                <a:ext cx="1008112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>
                <a:off x="7020270" y="1844824"/>
                <a:ext cx="1224136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Arrow Connector 87"/>
              <p:cNvCxnSpPr/>
              <p:nvPr/>
            </p:nvCxnSpPr>
            <p:spPr>
              <a:xfrm rot="5400000">
                <a:off x="7453113" y="2492102"/>
                <a:ext cx="72008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Arrow Connector 89"/>
              <p:cNvCxnSpPr/>
              <p:nvPr/>
            </p:nvCxnSpPr>
            <p:spPr>
              <a:xfrm rot="5400000">
                <a:off x="7597128" y="2420094"/>
                <a:ext cx="864096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/>
              <p:nvPr/>
            </p:nvCxnSpPr>
            <p:spPr>
              <a:xfrm rot="5400000">
                <a:off x="7740350" y="2348880"/>
                <a:ext cx="1008112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14" name="Group 113"/>
              <p:cNvGrpSpPr/>
              <p:nvPr/>
            </p:nvGrpSpPr>
            <p:grpSpPr>
              <a:xfrm>
                <a:off x="2267743" y="3284984"/>
                <a:ext cx="1008112" cy="307777"/>
                <a:chOff x="2267744" y="3284984"/>
                <a:chExt cx="1008112" cy="307777"/>
              </a:xfrm>
            </p:grpSpPr>
            <p:cxnSp>
              <p:nvCxnSpPr>
                <p:cNvPr id="104" name="Straight Arrow Connector 103"/>
                <p:cNvCxnSpPr/>
                <p:nvPr/>
              </p:nvCxnSpPr>
              <p:spPr>
                <a:xfrm>
                  <a:off x="2267744" y="3573016"/>
                  <a:ext cx="1008112" cy="1588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6" name="TextBox 105"/>
                <p:cNvSpPr txBox="1"/>
                <p:nvPr/>
              </p:nvSpPr>
              <p:spPr>
                <a:xfrm>
                  <a:off x="2339752" y="3284984"/>
                  <a:ext cx="864096" cy="307777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sz="1400" dirty="0" smtClean="0"/>
                    <a:t>100 MHZ</a:t>
                  </a:r>
                  <a:endParaRPr lang="he-IL" sz="1400" dirty="0"/>
                </a:p>
              </p:txBody>
            </p:sp>
          </p:grpSp>
          <p:grpSp>
            <p:nvGrpSpPr>
              <p:cNvPr id="115" name="Group 114"/>
              <p:cNvGrpSpPr/>
              <p:nvPr/>
            </p:nvGrpSpPr>
            <p:grpSpPr>
              <a:xfrm>
                <a:off x="2123728" y="3861048"/>
                <a:ext cx="1152128" cy="307777"/>
                <a:chOff x="2123728" y="3861048"/>
                <a:chExt cx="1152128" cy="307777"/>
              </a:xfrm>
            </p:grpSpPr>
            <p:cxnSp>
              <p:nvCxnSpPr>
                <p:cNvPr id="107" name="Straight Arrow Connector 106"/>
                <p:cNvCxnSpPr/>
                <p:nvPr/>
              </p:nvCxnSpPr>
              <p:spPr>
                <a:xfrm>
                  <a:off x="2267744" y="3861048"/>
                  <a:ext cx="1008112" cy="1588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1" name="TextBox 110"/>
                <p:cNvSpPr txBox="1"/>
                <p:nvPr/>
              </p:nvSpPr>
              <p:spPr>
                <a:xfrm>
                  <a:off x="2123728" y="3861048"/>
                  <a:ext cx="936104" cy="307777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sz="1400" dirty="0" smtClean="0"/>
                    <a:t>Reset</a:t>
                  </a:r>
                  <a:endParaRPr lang="he-IL" sz="1400" dirty="0"/>
                </a:p>
              </p:txBody>
            </p:sp>
          </p:grpSp>
          <p:grpSp>
            <p:nvGrpSpPr>
              <p:cNvPr id="116" name="Group 115"/>
              <p:cNvGrpSpPr/>
              <p:nvPr/>
            </p:nvGrpSpPr>
            <p:grpSpPr>
              <a:xfrm>
                <a:off x="0" y="3212976"/>
                <a:ext cx="1223120" cy="361628"/>
                <a:chOff x="0" y="3284984"/>
                <a:chExt cx="1223121" cy="361628"/>
              </a:xfrm>
            </p:grpSpPr>
            <p:cxnSp>
              <p:nvCxnSpPr>
                <p:cNvPr id="112" name="Straight Arrow Connector 111"/>
                <p:cNvCxnSpPr/>
                <p:nvPr/>
              </p:nvCxnSpPr>
              <p:spPr>
                <a:xfrm>
                  <a:off x="440699" y="3645024"/>
                  <a:ext cx="782422" cy="1588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3" name="TextBox 112"/>
                <p:cNvSpPr txBox="1"/>
                <p:nvPr/>
              </p:nvSpPr>
              <p:spPr>
                <a:xfrm>
                  <a:off x="0" y="3284984"/>
                  <a:ext cx="864096" cy="307777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sz="1400" dirty="0" smtClean="0"/>
                    <a:t>50 MHZ</a:t>
                  </a:r>
                  <a:endParaRPr lang="he-IL" sz="1400" dirty="0"/>
                </a:p>
              </p:txBody>
            </p:sp>
          </p:grpSp>
          <p:cxnSp>
            <p:nvCxnSpPr>
              <p:cNvPr id="117" name="Elbow Connector 116"/>
              <p:cNvCxnSpPr>
                <a:stCxn id="44" idx="1"/>
              </p:cNvCxnSpPr>
              <p:nvPr/>
            </p:nvCxnSpPr>
            <p:spPr>
              <a:xfrm rot="10800000">
                <a:off x="73451" y="2924944"/>
                <a:ext cx="2770357" cy="2758462"/>
              </a:xfrm>
              <a:prstGeom prst="bentConnector2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1" name="Group 120"/>
              <p:cNvGrpSpPr/>
              <p:nvPr/>
            </p:nvGrpSpPr>
            <p:grpSpPr>
              <a:xfrm>
                <a:off x="-183107" y="1844824"/>
                <a:ext cx="975194" cy="1315889"/>
                <a:chOff x="-183107" y="1844824"/>
                <a:chExt cx="975195" cy="1315889"/>
              </a:xfrm>
            </p:grpSpPr>
            <p:pic>
              <p:nvPicPr>
                <p:cNvPr id="28" name="Picture 2" descr="http://t3.gstatic.com/images?q=tbn:ANd9GcQlO6hM0otnhpyBrRhX0RSLVAoBQ5bWdime2w86SwyOxpDE8F78&amp;t=1"/>
                <p:cNvPicPr>
                  <a:picLocks noChangeAspect="1" noChangeArrowheads="1"/>
                </p:cNvPicPr>
                <p:nvPr/>
              </p:nvPicPr>
              <p:blipFill>
                <a:blip r:embed="rId2" cstate="print"/>
                <a:srcRect/>
                <a:stretch>
                  <a:fillRect/>
                </a:stretch>
              </p:blipFill>
              <p:spPr bwMode="auto">
                <a:xfrm>
                  <a:off x="-183107" y="1844824"/>
                  <a:ext cx="883683" cy="916354"/>
                </a:xfrm>
                <a:prstGeom prst="rect">
                  <a:avLst/>
                </a:prstGeom>
                <a:noFill/>
              </p:spPr>
            </p:pic>
            <p:sp>
              <p:nvSpPr>
                <p:cNvPr id="120" name="TextBox 119"/>
                <p:cNvSpPr txBox="1"/>
                <p:nvPr/>
              </p:nvSpPr>
              <p:spPr>
                <a:xfrm>
                  <a:off x="0" y="2852936"/>
                  <a:ext cx="792088" cy="307777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ctr"/>
                  <a:r>
                    <a:rPr lang="en-US" sz="1400" dirty="0" smtClean="0"/>
                    <a:t>GUI</a:t>
                  </a:r>
                  <a:endParaRPr lang="he-IL" sz="1400" dirty="0"/>
                </a:p>
              </p:txBody>
            </p:sp>
          </p:grpSp>
          <p:sp>
            <p:nvSpPr>
              <p:cNvPr id="125" name="Rounded Rectangle 124"/>
              <p:cNvSpPr/>
              <p:nvPr/>
            </p:nvSpPr>
            <p:spPr>
              <a:xfrm>
                <a:off x="807949" y="5949280"/>
                <a:ext cx="1944216" cy="648072"/>
              </a:xfrm>
              <a:prstGeom prst="round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</a:rPr>
                  <a:t>FPGA</a:t>
                </a:r>
                <a:endParaRPr lang="he-IL" sz="2800" b="1" dirty="0">
                  <a:solidFill>
                    <a:schemeClr val="bg2">
                      <a:lumMod val="10000"/>
                    </a:schemeClr>
                  </a:solidFill>
                </a:endParaRPr>
              </a:p>
            </p:txBody>
          </p:sp>
          <p:grpSp>
            <p:nvGrpSpPr>
              <p:cNvPr id="52" name="Group 51"/>
              <p:cNvGrpSpPr/>
              <p:nvPr/>
            </p:nvGrpSpPr>
            <p:grpSpPr>
              <a:xfrm>
                <a:off x="220349" y="3861047"/>
                <a:ext cx="1028299" cy="504055"/>
                <a:chOff x="1747299" y="3861041"/>
                <a:chExt cx="1565876" cy="307776"/>
              </a:xfrm>
            </p:grpSpPr>
            <p:cxnSp>
              <p:nvCxnSpPr>
                <p:cNvPr id="53" name="Straight Arrow Connector 52"/>
                <p:cNvCxnSpPr/>
                <p:nvPr/>
              </p:nvCxnSpPr>
              <p:spPr>
                <a:xfrm>
                  <a:off x="2082843" y="3861041"/>
                  <a:ext cx="1230332" cy="970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5" name="TextBox 54"/>
                <p:cNvSpPr txBox="1"/>
                <p:nvPr/>
              </p:nvSpPr>
              <p:spPr>
                <a:xfrm>
                  <a:off x="1747299" y="3861042"/>
                  <a:ext cx="936103" cy="307775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sz="1400" dirty="0" smtClean="0"/>
                    <a:t>Reset</a:t>
                  </a:r>
                  <a:endParaRPr lang="he-IL" sz="1400" dirty="0"/>
                </a:p>
              </p:txBody>
            </p:sp>
          </p:grpSp>
        </p:grpSp>
        <p:sp>
          <p:nvSpPr>
            <p:cNvPr id="77" name="Rectangle 76"/>
            <p:cNvSpPr/>
            <p:nvPr/>
          </p:nvSpPr>
          <p:spPr>
            <a:xfrm rot="16200000">
              <a:off x="4857205" y="1847651"/>
              <a:ext cx="720080" cy="282378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sz="1400" dirty="0" smtClean="0">
                  <a:solidFill>
                    <a:schemeClr val="tx1"/>
                  </a:solidFill>
                </a:rPr>
                <a:t>WBS</a:t>
              </a:r>
              <a:endParaRPr lang="he-IL" sz="1400" dirty="0">
                <a:solidFill>
                  <a:schemeClr val="tx1"/>
                </a:solidFill>
              </a:endParaRPr>
            </a:p>
          </p:txBody>
        </p:sp>
        <p:cxnSp>
          <p:nvCxnSpPr>
            <p:cNvPr id="87" name="Straight Arrow Connector 86"/>
            <p:cNvCxnSpPr/>
            <p:nvPr/>
          </p:nvCxnSpPr>
          <p:spPr>
            <a:xfrm rot="5400000">
              <a:off x="4175956" y="3176972"/>
              <a:ext cx="361628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3" name="TextBox 92"/>
            <p:cNvSpPr txBox="1"/>
            <p:nvPr/>
          </p:nvSpPr>
          <p:spPr>
            <a:xfrm>
              <a:off x="5076056" y="5805264"/>
              <a:ext cx="2736304" cy="646331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txBody>
            <a:bodyPr wrap="square" rtlCol="1">
              <a:spAutoFit/>
            </a:bodyPr>
            <a:lstStyle/>
            <a:p>
              <a:pPr algn="l"/>
              <a:r>
                <a:rPr lang="en-US" b="1" dirty="0" smtClean="0"/>
                <a:t>WBM- </a:t>
              </a:r>
              <a:r>
                <a:rPr lang="en-US" b="1" dirty="0" err="1" smtClean="0"/>
                <a:t>Whishbone</a:t>
              </a:r>
              <a:r>
                <a:rPr lang="en-US" b="1" dirty="0" smtClean="0"/>
                <a:t> Master</a:t>
              </a:r>
            </a:p>
            <a:p>
              <a:pPr algn="l"/>
              <a:r>
                <a:rPr lang="en-US" b="1" dirty="0" smtClean="0"/>
                <a:t>WBS-</a:t>
              </a:r>
              <a:r>
                <a:rPr lang="en-US" b="1" dirty="0" err="1" smtClean="0"/>
                <a:t>Whishbone</a:t>
              </a:r>
              <a:r>
                <a:rPr lang="en-US" b="1" dirty="0" smtClean="0"/>
                <a:t> Slave</a:t>
              </a:r>
              <a:endParaRPr lang="he-IL" b="1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chitecture</a:t>
            </a:r>
            <a:endParaRPr lang="he-IL" dirty="0"/>
          </a:p>
        </p:txBody>
      </p:sp>
      <p:sp>
        <p:nvSpPr>
          <p:cNvPr id="59" name="מלבן 58"/>
          <p:cNvSpPr/>
          <p:nvPr/>
        </p:nvSpPr>
        <p:spPr>
          <a:xfrm>
            <a:off x="2357422" y="6072206"/>
            <a:ext cx="5179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800" dirty="0" err="1" smtClean="0"/>
              <a:t>Altera</a:t>
            </a:r>
            <a:r>
              <a:rPr lang="en-US" sz="800" dirty="0" smtClean="0"/>
              <a:t> Cyclone II</a:t>
            </a:r>
            <a:endParaRPr lang="he-IL" sz="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2" name="Picture 2" descr="http://t3.gstatic.com/images?q=tbn:ANd9GcQlO6hM0otnhpyBrRhX0RSLVAoBQ5bWdime2w86SwyOxpDE8F78&amp;t=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07904" y="3789040"/>
            <a:ext cx="2232248" cy="2361133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Transfer</a:t>
            </a:r>
            <a:endParaRPr lang="he-IL" dirty="0"/>
          </a:p>
        </p:txBody>
      </p:sp>
      <p:grpSp>
        <p:nvGrpSpPr>
          <p:cNvPr id="269" name="Group 268"/>
          <p:cNvGrpSpPr/>
          <p:nvPr/>
        </p:nvGrpSpPr>
        <p:grpSpPr>
          <a:xfrm>
            <a:off x="0" y="1484784"/>
            <a:ext cx="9144000" cy="5112568"/>
            <a:chOff x="0" y="1484784"/>
            <a:chExt cx="9144000" cy="5112568"/>
          </a:xfrm>
        </p:grpSpPr>
        <p:grpSp>
          <p:nvGrpSpPr>
            <p:cNvPr id="270" name="Group 55"/>
            <p:cNvGrpSpPr/>
            <p:nvPr/>
          </p:nvGrpSpPr>
          <p:grpSpPr>
            <a:xfrm>
              <a:off x="0" y="1484784"/>
              <a:ext cx="9144000" cy="5112568"/>
              <a:chOff x="-183107" y="1484784"/>
              <a:chExt cx="9327105" cy="5112568"/>
            </a:xfrm>
          </p:grpSpPr>
          <p:sp>
            <p:nvSpPr>
              <p:cNvPr id="274" name="Rectangle 273"/>
              <p:cNvSpPr/>
              <p:nvPr/>
            </p:nvSpPr>
            <p:spPr>
              <a:xfrm>
                <a:off x="807949" y="1484784"/>
                <a:ext cx="8336049" cy="5112568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75" name="TextBox 274"/>
              <p:cNvSpPr txBox="1"/>
              <p:nvPr/>
            </p:nvSpPr>
            <p:spPr>
              <a:xfrm>
                <a:off x="1028299" y="1700808"/>
                <a:ext cx="991056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dirty="0" smtClean="0"/>
                  <a:t>UART IN</a:t>
                </a:r>
                <a:endParaRPr lang="he-IL" dirty="0"/>
              </a:p>
            </p:txBody>
          </p:sp>
          <p:grpSp>
            <p:nvGrpSpPr>
              <p:cNvPr id="276" name="Group 35"/>
              <p:cNvGrpSpPr/>
              <p:nvPr/>
            </p:nvGrpSpPr>
            <p:grpSpPr>
              <a:xfrm>
                <a:off x="2843807" y="1628800"/>
                <a:ext cx="1656183" cy="1080120"/>
                <a:chOff x="2339752" y="1844824"/>
                <a:chExt cx="1656184" cy="864096"/>
              </a:xfrm>
            </p:grpSpPr>
            <p:sp>
              <p:nvSpPr>
                <p:cNvPr id="323" name="Rounded Rectangle 29"/>
                <p:cNvSpPr/>
                <p:nvPr/>
              </p:nvSpPr>
              <p:spPr>
                <a:xfrm>
                  <a:off x="2339752" y="1844824"/>
                  <a:ext cx="1656184" cy="576064"/>
                </a:xfrm>
                <a:prstGeom prst="roundRect">
                  <a:avLst/>
                </a:prstGeom>
                <a:solidFill>
                  <a:srgbClr val="C0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RX PATH</a:t>
                  </a:r>
                  <a:endParaRPr lang="he-IL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24" name="Rectangle 31"/>
                <p:cNvSpPr/>
                <p:nvPr/>
              </p:nvSpPr>
              <p:spPr>
                <a:xfrm>
                  <a:off x="2843808" y="2420888"/>
                  <a:ext cx="720080" cy="288032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sz="1400" dirty="0" smtClean="0">
                      <a:solidFill>
                        <a:schemeClr val="bg1"/>
                      </a:solidFill>
                    </a:rPr>
                    <a:t>WBM</a:t>
                  </a:r>
                  <a:endParaRPr lang="he-IL" sz="1400" dirty="0">
                    <a:solidFill>
                      <a:schemeClr val="bg1"/>
                    </a:solidFill>
                  </a:endParaRPr>
                </a:p>
              </p:txBody>
            </p:sp>
          </p:grpSp>
          <p:sp>
            <p:nvSpPr>
              <p:cNvPr id="277" name="Rectangle 276"/>
              <p:cNvSpPr/>
              <p:nvPr/>
            </p:nvSpPr>
            <p:spPr>
              <a:xfrm>
                <a:off x="3275855" y="3356992"/>
                <a:ext cx="1440159" cy="792088"/>
              </a:xfrm>
              <a:prstGeom prst="rect">
                <a:avLst/>
              </a:prstGeom>
              <a:solidFill>
                <a:schemeClr val="bg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sz="2000" dirty="0" err="1" smtClean="0">
                    <a:solidFill>
                      <a:schemeClr val="tx1"/>
                    </a:solidFill>
                  </a:rPr>
                  <a:t>WhishBone</a:t>
                </a:r>
                <a:endParaRPr lang="en-US" sz="2000" dirty="0" smtClean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sz="2000" dirty="0" err="1" smtClean="0">
                    <a:solidFill>
                      <a:schemeClr val="tx1"/>
                    </a:solidFill>
                  </a:rPr>
                  <a:t>intercon</a:t>
                </a:r>
                <a:endParaRPr lang="he-IL" sz="2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78" name="Rounded Rectangle 277"/>
              <p:cNvSpPr/>
              <p:nvPr/>
            </p:nvSpPr>
            <p:spPr>
              <a:xfrm>
                <a:off x="5220070" y="1628800"/>
                <a:ext cx="1800200" cy="720080"/>
              </a:xfrm>
              <a:prstGeom prst="roundRect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Signal</a:t>
                </a:r>
              </a:p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 Generator</a:t>
                </a:r>
                <a:endParaRPr lang="he-IL" dirty="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279" name="Group 47"/>
              <p:cNvGrpSpPr/>
              <p:nvPr/>
            </p:nvGrpSpPr>
            <p:grpSpPr>
              <a:xfrm>
                <a:off x="6876255" y="2852936"/>
                <a:ext cx="2088232" cy="2664296"/>
                <a:chOff x="6516216" y="3140968"/>
                <a:chExt cx="2088232" cy="2664296"/>
              </a:xfrm>
            </p:grpSpPr>
            <p:sp>
              <p:nvSpPr>
                <p:cNvPr id="320" name="Rounded Rectangle 319"/>
                <p:cNvSpPr/>
                <p:nvPr/>
              </p:nvSpPr>
              <p:spPr>
                <a:xfrm>
                  <a:off x="6804248" y="3140968"/>
                  <a:ext cx="1800200" cy="2376264"/>
                </a:xfrm>
                <a:prstGeom prst="roundRect">
                  <a:avLst/>
                </a:prstGeom>
                <a:solidFill>
                  <a:srgbClr val="C0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Internal</a:t>
                  </a:r>
                </a:p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Logic</a:t>
                  </a:r>
                </a:p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Analyzer</a:t>
                  </a:r>
                </a:p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Core</a:t>
                  </a:r>
                  <a:endParaRPr lang="he-IL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21" name="Rectangle 320"/>
                <p:cNvSpPr/>
                <p:nvPr/>
              </p:nvSpPr>
              <p:spPr>
                <a:xfrm>
                  <a:off x="7380312" y="5517232"/>
                  <a:ext cx="720080" cy="288032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sz="1400" dirty="0" smtClean="0">
                      <a:solidFill>
                        <a:schemeClr val="bg1"/>
                      </a:solidFill>
                    </a:rPr>
                    <a:t>WBM</a:t>
                  </a:r>
                  <a:endParaRPr lang="he-IL" sz="1400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22" name="Rectangle 321"/>
                <p:cNvSpPr/>
                <p:nvPr/>
              </p:nvSpPr>
              <p:spPr>
                <a:xfrm rot="16200000">
                  <a:off x="6300192" y="3933056"/>
                  <a:ext cx="720080" cy="288032"/>
                </a:xfrm>
                <a:prstGeom prst="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sz="1400" dirty="0" smtClean="0">
                      <a:solidFill>
                        <a:schemeClr val="tx1"/>
                      </a:solidFill>
                    </a:rPr>
                    <a:t>WBS</a:t>
                  </a:r>
                  <a:endParaRPr lang="he-IL" sz="1400" dirty="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80" name="Group 46"/>
              <p:cNvGrpSpPr/>
              <p:nvPr/>
            </p:nvGrpSpPr>
            <p:grpSpPr>
              <a:xfrm>
                <a:off x="2843807" y="4941164"/>
                <a:ext cx="1944217" cy="1152127"/>
                <a:chOff x="2627784" y="4941168"/>
                <a:chExt cx="1944217" cy="998511"/>
              </a:xfrm>
            </p:grpSpPr>
            <p:grpSp>
              <p:nvGrpSpPr>
                <p:cNvPr id="316" name="Group 42"/>
                <p:cNvGrpSpPr/>
                <p:nvPr/>
              </p:nvGrpSpPr>
              <p:grpSpPr>
                <a:xfrm>
                  <a:off x="2627784" y="5229200"/>
                  <a:ext cx="1944217" cy="710479"/>
                  <a:chOff x="2339752" y="1844824"/>
                  <a:chExt cx="1944217" cy="710479"/>
                </a:xfrm>
              </p:grpSpPr>
              <p:sp>
                <p:nvSpPr>
                  <p:cNvPr id="318" name="Rounded Rectangle 317"/>
                  <p:cNvSpPr/>
                  <p:nvPr/>
                </p:nvSpPr>
                <p:spPr>
                  <a:xfrm>
                    <a:off x="2339752" y="1844824"/>
                    <a:ext cx="1656184" cy="710479"/>
                  </a:xfrm>
                  <a:prstGeom prst="roundRect">
                    <a:avLst/>
                  </a:prstGeom>
                  <a:solidFill>
                    <a:srgbClr val="C00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1" anchor="ctr"/>
                  <a:lstStyle/>
                  <a:p>
                    <a:pPr algn="ctr"/>
                    <a:r>
                      <a:rPr lang="en-US" dirty="0" smtClean="0">
                        <a:solidFill>
                          <a:schemeClr val="tx1"/>
                        </a:solidFill>
                      </a:rPr>
                      <a:t>TX PATH</a:t>
                    </a:r>
                    <a:endParaRPr lang="he-IL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319" name="Rectangle 318"/>
                  <p:cNvSpPr/>
                  <p:nvPr/>
                </p:nvSpPr>
                <p:spPr>
                  <a:xfrm rot="5400000">
                    <a:off x="3859121" y="2068047"/>
                    <a:ext cx="561663" cy="288032"/>
                  </a:xfrm>
                  <a:prstGeom prst="rect">
                    <a:avLst/>
                  </a:prstGeom>
                  <a:solidFill>
                    <a:schemeClr val="tx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1" anchor="ctr"/>
                  <a:lstStyle/>
                  <a:p>
                    <a:pPr algn="ctr"/>
                    <a:r>
                      <a:rPr lang="en-US" sz="1400" dirty="0" smtClean="0">
                        <a:solidFill>
                          <a:schemeClr val="bg1"/>
                        </a:solidFill>
                      </a:rPr>
                      <a:t>WBM</a:t>
                    </a:r>
                    <a:endParaRPr lang="he-IL" sz="1400" dirty="0">
                      <a:solidFill>
                        <a:schemeClr val="bg1"/>
                      </a:solidFill>
                    </a:endParaRPr>
                  </a:p>
                </p:txBody>
              </p:sp>
            </p:grpSp>
            <p:sp>
              <p:nvSpPr>
                <p:cNvPr id="317" name="Rectangle 316"/>
                <p:cNvSpPr/>
                <p:nvPr/>
              </p:nvSpPr>
              <p:spPr>
                <a:xfrm>
                  <a:off x="3131840" y="4941168"/>
                  <a:ext cx="720080" cy="288032"/>
                </a:xfrm>
                <a:prstGeom prst="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sz="1400" dirty="0" smtClean="0">
                      <a:solidFill>
                        <a:schemeClr val="tx1"/>
                      </a:solidFill>
                    </a:rPr>
                    <a:t>WBS</a:t>
                  </a:r>
                  <a:endParaRPr lang="he-IL" sz="1400" dirty="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281" name="TextBox 280"/>
              <p:cNvSpPr txBox="1"/>
              <p:nvPr/>
            </p:nvSpPr>
            <p:spPr>
              <a:xfrm>
                <a:off x="1101749" y="5301208"/>
                <a:ext cx="1310010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dirty="0" smtClean="0"/>
                  <a:t>UART OUT</a:t>
                </a:r>
                <a:endParaRPr lang="he-IL" dirty="0"/>
              </a:p>
            </p:txBody>
          </p:sp>
          <p:sp>
            <p:nvSpPr>
              <p:cNvPr id="282" name="Rounded Rectangle 281"/>
              <p:cNvSpPr/>
              <p:nvPr/>
            </p:nvSpPr>
            <p:spPr>
              <a:xfrm>
                <a:off x="1259631" y="3429000"/>
                <a:ext cx="1008112" cy="576064"/>
              </a:xfrm>
              <a:prstGeom prst="roundRect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Clock &amp;</a:t>
                </a:r>
              </a:p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Reset</a:t>
                </a:r>
                <a:endParaRPr lang="he-IL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283" name="Elbow Connector 282"/>
              <p:cNvCxnSpPr/>
              <p:nvPr/>
            </p:nvCxnSpPr>
            <p:spPr>
              <a:xfrm rot="5400000">
                <a:off x="3383073" y="3032956"/>
                <a:ext cx="648866" cy="794"/>
              </a:xfrm>
              <a:prstGeom prst="bentConnector3">
                <a:avLst>
                  <a:gd name="adj1" fmla="val 50000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4" name="Elbow Connector 283"/>
              <p:cNvCxnSpPr/>
              <p:nvPr/>
            </p:nvCxnSpPr>
            <p:spPr>
              <a:xfrm rot="5400000" flipH="1" flipV="1">
                <a:off x="3312653" y="4545124"/>
                <a:ext cx="791294" cy="794"/>
              </a:xfrm>
              <a:prstGeom prst="bentConnector3">
                <a:avLst>
                  <a:gd name="adj1" fmla="val 50000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5" name="Elbow Connector 284"/>
              <p:cNvCxnSpPr/>
              <p:nvPr/>
            </p:nvCxnSpPr>
            <p:spPr>
              <a:xfrm rot="16200000" flipV="1">
                <a:off x="3815915" y="4545124"/>
                <a:ext cx="1224136" cy="432048"/>
              </a:xfrm>
              <a:prstGeom prst="bentConnector3">
                <a:avLst>
                  <a:gd name="adj1" fmla="val 50000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6" name="Elbow Connector 285"/>
              <p:cNvCxnSpPr/>
              <p:nvPr/>
            </p:nvCxnSpPr>
            <p:spPr>
              <a:xfrm rot="10800000">
                <a:off x="4716015" y="3573016"/>
                <a:ext cx="2160240" cy="216024"/>
              </a:xfrm>
              <a:prstGeom prst="bentConnector3">
                <a:avLst>
                  <a:gd name="adj1" fmla="val 40184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7" name="Elbow Connector 286"/>
              <p:cNvCxnSpPr/>
              <p:nvPr/>
            </p:nvCxnSpPr>
            <p:spPr>
              <a:xfrm rot="10800000">
                <a:off x="4716015" y="3933056"/>
                <a:ext cx="3024335" cy="1440160"/>
              </a:xfrm>
              <a:prstGeom prst="bentConnector3">
                <a:avLst>
                  <a:gd name="adj1" fmla="val 57887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8" name="Straight Arrow Connector 287"/>
              <p:cNvCxnSpPr/>
              <p:nvPr/>
            </p:nvCxnSpPr>
            <p:spPr>
              <a:xfrm rot="5400000" flipH="1" flipV="1">
                <a:off x="-141765" y="3140158"/>
                <a:ext cx="432048" cy="162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9" name="Straight Arrow Connector 288"/>
              <p:cNvCxnSpPr/>
              <p:nvPr/>
            </p:nvCxnSpPr>
            <p:spPr>
              <a:xfrm>
                <a:off x="807949" y="2060848"/>
                <a:ext cx="196385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90" name="Group 71"/>
              <p:cNvGrpSpPr/>
              <p:nvPr/>
            </p:nvGrpSpPr>
            <p:grpSpPr>
              <a:xfrm>
                <a:off x="4260097" y="2060848"/>
                <a:ext cx="734498" cy="1080121"/>
                <a:chOff x="4260098" y="2060848"/>
                <a:chExt cx="734498" cy="1080121"/>
              </a:xfrm>
            </p:grpSpPr>
            <p:cxnSp>
              <p:nvCxnSpPr>
                <p:cNvPr id="314" name="Elbow Connector 313"/>
                <p:cNvCxnSpPr/>
                <p:nvPr/>
              </p:nvCxnSpPr>
              <p:spPr>
                <a:xfrm rot="5400000" flipH="1" flipV="1">
                  <a:off x="3903663" y="2417285"/>
                  <a:ext cx="1080119" cy="367249"/>
                </a:xfrm>
                <a:prstGeom prst="bentConnector3">
                  <a:avLst>
                    <a:gd name="adj1" fmla="val 50000"/>
                  </a:avLst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15" name="Straight Arrow Connector 314"/>
                <p:cNvCxnSpPr/>
                <p:nvPr/>
              </p:nvCxnSpPr>
              <p:spPr>
                <a:xfrm>
                  <a:off x="4627346" y="2060848"/>
                  <a:ext cx="367250" cy="1588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91" name="Straight Connector 290"/>
              <p:cNvCxnSpPr/>
              <p:nvPr/>
            </p:nvCxnSpPr>
            <p:spPr>
              <a:xfrm>
                <a:off x="7020270" y="2132856"/>
                <a:ext cx="792088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2" name="Straight Connector 291"/>
              <p:cNvCxnSpPr/>
              <p:nvPr/>
            </p:nvCxnSpPr>
            <p:spPr>
              <a:xfrm>
                <a:off x="7020270" y="1988840"/>
                <a:ext cx="1008112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3" name="Straight Connector 292"/>
              <p:cNvCxnSpPr/>
              <p:nvPr/>
            </p:nvCxnSpPr>
            <p:spPr>
              <a:xfrm>
                <a:off x="7020270" y="1844824"/>
                <a:ext cx="1224136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4" name="Straight Arrow Connector 293"/>
              <p:cNvCxnSpPr/>
              <p:nvPr/>
            </p:nvCxnSpPr>
            <p:spPr>
              <a:xfrm rot="5400000">
                <a:off x="7453113" y="2492102"/>
                <a:ext cx="72008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5" name="Straight Arrow Connector 294"/>
              <p:cNvCxnSpPr/>
              <p:nvPr/>
            </p:nvCxnSpPr>
            <p:spPr>
              <a:xfrm rot="5400000">
                <a:off x="7597128" y="2420094"/>
                <a:ext cx="864096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6" name="Straight Arrow Connector 295"/>
              <p:cNvCxnSpPr/>
              <p:nvPr/>
            </p:nvCxnSpPr>
            <p:spPr>
              <a:xfrm rot="5400000">
                <a:off x="7740350" y="2348880"/>
                <a:ext cx="1008112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97" name="Group 113"/>
              <p:cNvGrpSpPr/>
              <p:nvPr/>
            </p:nvGrpSpPr>
            <p:grpSpPr>
              <a:xfrm>
                <a:off x="2267743" y="3284984"/>
                <a:ext cx="1008112" cy="307777"/>
                <a:chOff x="2267744" y="3284984"/>
                <a:chExt cx="1008112" cy="307777"/>
              </a:xfrm>
            </p:grpSpPr>
            <p:cxnSp>
              <p:nvCxnSpPr>
                <p:cNvPr id="312" name="Straight Arrow Connector 311"/>
                <p:cNvCxnSpPr/>
                <p:nvPr/>
              </p:nvCxnSpPr>
              <p:spPr>
                <a:xfrm>
                  <a:off x="2267744" y="3573016"/>
                  <a:ext cx="1008112" cy="1588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13" name="TextBox 312"/>
                <p:cNvSpPr txBox="1"/>
                <p:nvPr/>
              </p:nvSpPr>
              <p:spPr>
                <a:xfrm>
                  <a:off x="2339752" y="3284984"/>
                  <a:ext cx="864096" cy="307777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sz="1400" dirty="0" smtClean="0"/>
                    <a:t>100 MHZ</a:t>
                  </a:r>
                  <a:endParaRPr lang="he-IL" sz="1400" dirty="0"/>
                </a:p>
              </p:txBody>
            </p:sp>
          </p:grpSp>
          <p:grpSp>
            <p:nvGrpSpPr>
              <p:cNvPr id="298" name="Group 114"/>
              <p:cNvGrpSpPr/>
              <p:nvPr/>
            </p:nvGrpSpPr>
            <p:grpSpPr>
              <a:xfrm>
                <a:off x="2123728" y="3861048"/>
                <a:ext cx="1152128" cy="307777"/>
                <a:chOff x="2123728" y="3861048"/>
                <a:chExt cx="1152128" cy="307777"/>
              </a:xfrm>
            </p:grpSpPr>
            <p:cxnSp>
              <p:nvCxnSpPr>
                <p:cNvPr id="310" name="Straight Arrow Connector 309"/>
                <p:cNvCxnSpPr/>
                <p:nvPr/>
              </p:nvCxnSpPr>
              <p:spPr>
                <a:xfrm>
                  <a:off x="2267744" y="3861048"/>
                  <a:ext cx="1008112" cy="1588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11" name="TextBox 310"/>
                <p:cNvSpPr txBox="1"/>
                <p:nvPr/>
              </p:nvSpPr>
              <p:spPr>
                <a:xfrm>
                  <a:off x="2123728" y="3861048"/>
                  <a:ext cx="936104" cy="307777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sz="1400" dirty="0" smtClean="0"/>
                    <a:t>Reset</a:t>
                  </a:r>
                  <a:endParaRPr lang="he-IL" sz="1400" dirty="0"/>
                </a:p>
              </p:txBody>
            </p:sp>
          </p:grpSp>
          <p:grpSp>
            <p:nvGrpSpPr>
              <p:cNvPr id="299" name="Group 115"/>
              <p:cNvGrpSpPr/>
              <p:nvPr/>
            </p:nvGrpSpPr>
            <p:grpSpPr>
              <a:xfrm>
                <a:off x="0" y="3212976"/>
                <a:ext cx="1223119" cy="361628"/>
                <a:chOff x="0" y="3284984"/>
                <a:chExt cx="1223121" cy="361628"/>
              </a:xfrm>
            </p:grpSpPr>
            <p:cxnSp>
              <p:nvCxnSpPr>
                <p:cNvPr id="308" name="Straight Arrow Connector 307"/>
                <p:cNvCxnSpPr/>
                <p:nvPr/>
              </p:nvCxnSpPr>
              <p:spPr>
                <a:xfrm>
                  <a:off x="440699" y="3645024"/>
                  <a:ext cx="782422" cy="1588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09" name="TextBox 308"/>
                <p:cNvSpPr txBox="1"/>
                <p:nvPr/>
              </p:nvSpPr>
              <p:spPr>
                <a:xfrm>
                  <a:off x="0" y="3284984"/>
                  <a:ext cx="864096" cy="307777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sz="1400" dirty="0" smtClean="0"/>
                    <a:t>50 MHZ</a:t>
                  </a:r>
                  <a:endParaRPr lang="he-IL" sz="1400" dirty="0"/>
                </a:p>
              </p:txBody>
            </p:sp>
          </p:grpSp>
          <p:cxnSp>
            <p:nvCxnSpPr>
              <p:cNvPr id="300" name="Elbow Connector 116"/>
              <p:cNvCxnSpPr>
                <a:stCxn id="318" idx="1"/>
              </p:cNvCxnSpPr>
              <p:nvPr/>
            </p:nvCxnSpPr>
            <p:spPr>
              <a:xfrm rot="10800000">
                <a:off x="73451" y="2924944"/>
                <a:ext cx="2770357" cy="2758462"/>
              </a:xfrm>
              <a:prstGeom prst="bentConnector2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1" name="Group 120"/>
              <p:cNvGrpSpPr/>
              <p:nvPr/>
            </p:nvGrpSpPr>
            <p:grpSpPr>
              <a:xfrm>
                <a:off x="-183107" y="1844824"/>
                <a:ext cx="975194" cy="1315889"/>
                <a:chOff x="-183107" y="1844824"/>
                <a:chExt cx="975195" cy="1315889"/>
              </a:xfrm>
            </p:grpSpPr>
            <p:pic>
              <p:nvPicPr>
                <p:cNvPr id="306" name="Picture 2" descr="http://t3.gstatic.com/images?q=tbn:ANd9GcQlO6hM0otnhpyBrRhX0RSLVAoBQ5bWdime2w86SwyOxpDE8F78&amp;t=1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-183107" y="1844824"/>
                  <a:ext cx="883683" cy="916354"/>
                </a:xfrm>
                <a:prstGeom prst="rect">
                  <a:avLst/>
                </a:prstGeom>
                <a:noFill/>
              </p:spPr>
            </p:pic>
            <p:sp>
              <p:nvSpPr>
                <p:cNvPr id="307" name="TextBox 306"/>
                <p:cNvSpPr txBox="1"/>
                <p:nvPr/>
              </p:nvSpPr>
              <p:spPr>
                <a:xfrm>
                  <a:off x="0" y="2852936"/>
                  <a:ext cx="792088" cy="307777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ctr"/>
                  <a:r>
                    <a:rPr lang="en-US" sz="1400" dirty="0" smtClean="0"/>
                    <a:t>GUI</a:t>
                  </a:r>
                  <a:endParaRPr lang="he-IL" sz="1400" dirty="0"/>
                </a:p>
              </p:txBody>
            </p:sp>
          </p:grpSp>
          <p:sp>
            <p:nvSpPr>
              <p:cNvPr id="302" name="Rounded Rectangle 301"/>
              <p:cNvSpPr/>
              <p:nvPr/>
            </p:nvSpPr>
            <p:spPr>
              <a:xfrm>
                <a:off x="807949" y="5949280"/>
                <a:ext cx="1944216" cy="648072"/>
              </a:xfrm>
              <a:prstGeom prst="round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</a:rPr>
                  <a:t>FPGA</a:t>
                </a:r>
                <a:endParaRPr lang="he-IL" sz="2800" b="1" dirty="0">
                  <a:solidFill>
                    <a:schemeClr val="bg2">
                      <a:lumMod val="10000"/>
                    </a:schemeClr>
                  </a:solidFill>
                </a:endParaRPr>
              </a:p>
            </p:txBody>
          </p:sp>
          <p:grpSp>
            <p:nvGrpSpPr>
              <p:cNvPr id="303" name="Group 51"/>
              <p:cNvGrpSpPr/>
              <p:nvPr/>
            </p:nvGrpSpPr>
            <p:grpSpPr>
              <a:xfrm>
                <a:off x="220349" y="3862640"/>
                <a:ext cx="1028299" cy="504182"/>
                <a:chOff x="1747299" y="3861041"/>
                <a:chExt cx="1565876" cy="307776"/>
              </a:xfrm>
            </p:grpSpPr>
            <p:cxnSp>
              <p:nvCxnSpPr>
                <p:cNvPr id="304" name="Straight Arrow Connector 303"/>
                <p:cNvCxnSpPr/>
                <p:nvPr/>
              </p:nvCxnSpPr>
              <p:spPr>
                <a:xfrm>
                  <a:off x="2082843" y="3861041"/>
                  <a:ext cx="1230332" cy="970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05" name="TextBox 304"/>
                <p:cNvSpPr txBox="1"/>
                <p:nvPr/>
              </p:nvSpPr>
              <p:spPr>
                <a:xfrm>
                  <a:off x="1747299" y="3861042"/>
                  <a:ext cx="936103" cy="307775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sz="1400" dirty="0" smtClean="0"/>
                    <a:t>Reset</a:t>
                  </a:r>
                  <a:endParaRPr lang="he-IL" sz="1400" dirty="0"/>
                </a:p>
              </p:txBody>
            </p:sp>
          </p:grpSp>
        </p:grpSp>
        <p:sp>
          <p:nvSpPr>
            <p:cNvPr id="271" name="Rectangle 270"/>
            <p:cNvSpPr/>
            <p:nvPr/>
          </p:nvSpPr>
          <p:spPr>
            <a:xfrm rot="16200000">
              <a:off x="4857205" y="1847651"/>
              <a:ext cx="720080" cy="282378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sz="1400" dirty="0" smtClean="0">
                  <a:solidFill>
                    <a:schemeClr val="tx1"/>
                  </a:solidFill>
                </a:rPr>
                <a:t>WBS</a:t>
              </a:r>
              <a:endParaRPr lang="he-IL" sz="1400" dirty="0">
                <a:solidFill>
                  <a:schemeClr val="tx1"/>
                </a:solidFill>
              </a:endParaRPr>
            </a:p>
          </p:txBody>
        </p:sp>
        <p:cxnSp>
          <p:nvCxnSpPr>
            <p:cNvPr id="272" name="Straight Arrow Connector 271"/>
            <p:cNvCxnSpPr/>
            <p:nvPr/>
          </p:nvCxnSpPr>
          <p:spPr>
            <a:xfrm rot="5400000">
              <a:off x="4175956" y="3176972"/>
              <a:ext cx="361628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73" name="TextBox 272"/>
            <p:cNvSpPr txBox="1"/>
            <p:nvPr/>
          </p:nvSpPr>
          <p:spPr>
            <a:xfrm>
              <a:off x="5076056" y="5805264"/>
              <a:ext cx="2736304" cy="646331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txBody>
            <a:bodyPr wrap="square" rtlCol="1">
              <a:spAutoFit/>
            </a:bodyPr>
            <a:lstStyle/>
            <a:p>
              <a:pPr algn="l"/>
              <a:r>
                <a:rPr lang="en-US" b="1" dirty="0" smtClean="0"/>
                <a:t>WBM- </a:t>
              </a:r>
              <a:r>
                <a:rPr lang="en-US" b="1" dirty="0" err="1" smtClean="0"/>
                <a:t>Whishbone</a:t>
              </a:r>
              <a:r>
                <a:rPr lang="en-US" b="1" dirty="0" smtClean="0"/>
                <a:t> Master</a:t>
              </a:r>
            </a:p>
            <a:p>
              <a:pPr algn="l"/>
              <a:r>
                <a:rPr lang="en-US" b="1" dirty="0" smtClean="0"/>
                <a:t>WBS-</a:t>
              </a:r>
              <a:r>
                <a:rPr lang="en-US" b="1" dirty="0" err="1" smtClean="0"/>
                <a:t>Whishbone</a:t>
              </a:r>
              <a:r>
                <a:rPr lang="en-US" b="1" dirty="0" smtClean="0"/>
                <a:t> Slave</a:t>
              </a:r>
              <a:endParaRPr lang="he-IL" b="1" dirty="0"/>
            </a:p>
          </p:txBody>
        </p:sp>
      </p:grpSp>
      <p:sp>
        <p:nvSpPr>
          <p:cNvPr id="326" name="TextBox 325"/>
          <p:cNvSpPr txBox="1"/>
          <p:nvPr/>
        </p:nvSpPr>
        <p:spPr>
          <a:xfrm>
            <a:off x="0" y="548680"/>
            <a:ext cx="2160240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dirty="0" smtClean="0"/>
              <a:t>Trigger- first signal</a:t>
            </a:r>
          </a:p>
          <a:p>
            <a:pPr algn="l"/>
            <a:r>
              <a:rPr lang="en-US" dirty="0" smtClean="0"/>
              <a:t>Recording time- 50%</a:t>
            </a:r>
          </a:p>
          <a:p>
            <a:pPr algn="l"/>
            <a:r>
              <a:rPr lang="en-US" dirty="0" smtClean="0"/>
              <a:t>Signal’s number-2</a:t>
            </a:r>
            <a:endParaRPr lang="he-IL" dirty="0"/>
          </a:p>
        </p:txBody>
      </p:sp>
      <p:sp>
        <p:nvSpPr>
          <p:cNvPr id="327" name="TextBox 326"/>
          <p:cNvSpPr txBox="1"/>
          <p:nvPr/>
        </p:nvSpPr>
        <p:spPr>
          <a:xfrm>
            <a:off x="539552" y="404664"/>
            <a:ext cx="1296144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dirty="0" smtClean="0"/>
              <a:t>injecting signals behavior</a:t>
            </a:r>
            <a:endParaRPr lang="he-IL" dirty="0"/>
          </a:p>
        </p:txBody>
      </p:sp>
      <p:sp>
        <p:nvSpPr>
          <p:cNvPr id="328" name="TextBox 327"/>
          <p:cNvSpPr txBox="1"/>
          <p:nvPr/>
        </p:nvSpPr>
        <p:spPr>
          <a:xfrm>
            <a:off x="5724128" y="1556792"/>
            <a:ext cx="72008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signal</a:t>
            </a:r>
            <a:endParaRPr lang="he-IL" dirty="0"/>
          </a:p>
        </p:txBody>
      </p:sp>
      <p:sp>
        <p:nvSpPr>
          <p:cNvPr id="329" name="TextBox 328"/>
          <p:cNvSpPr txBox="1"/>
          <p:nvPr/>
        </p:nvSpPr>
        <p:spPr>
          <a:xfrm>
            <a:off x="5724128" y="1772816"/>
            <a:ext cx="72008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signal</a:t>
            </a:r>
            <a:endParaRPr lang="he-IL" dirty="0"/>
          </a:p>
        </p:txBody>
      </p:sp>
      <p:sp>
        <p:nvSpPr>
          <p:cNvPr id="330" name="TextBox 329"/>
          <p:cNvSpPr txBox="1"/>
          <p:nvPr/>
        </p:nvSpPr>
        <p:spPr>
          <a:xfrm>
            <a:off x="5724128" y="1988840"/>
            <a:ext cx="72008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signal</a:t>
            </a:r>
            <a:endParaRPr lang="he-IL" dirty="0"/>
          </a:p>
        </p:txBody>
      </p:sp>
      <p:sp>
        <p:nvSpPr>
          <p:cNvPr id="331" name="TextBox 330"/>
          <p:cNvSpPr txBox="1"/>
          <p:nvPr/>
        </p:nvSpPr>
        <p:spPr>
          <a:xfrm>
            <a:off x="7308304" y="4509120"/>
            <a:ext cx="158417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Recorded data</a:t>
            </a:r>
            <a:endParaRPr lang="he-IL" dirty="0"/>
          </a:p>
        </p:txBody>
      </p:sp>
      <p:pic>
        <p:nvPicPr>
          <p:cNvPr id="2050" name="Picture 2" descr="C:\Users\Moran\Desktop\picters_project\trigger - Copy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7544" y="2492896"/>
            <a:ext cx="8414563" cy="520824"/>
          </a:xfrm>
          <a:prstGeom prst="rect">
            <a:avLst/>
          </a:prstGeom>
          <a:noFill/>
        </p:spPr>
      </p:pic>
      <p:sp>
        <p:nvSpPr>
          <p:cNvPr id="333" name="Oval 332"/>
          <p:cNvSpPr/>
          <p:nvPr/>
        </p:nvSpPr>
        <p:spPr>
          <a:xfrm>
            <a:off x="3347864" y="2564904"/>
            <a:ext cx="216024" cy="2880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34" name="Rectangle 333"/>
          <p:cNvSpPr/>
          <p:nvPr/>
        </p:nvSpPr>
        <p:spPr>
          <a:xfrm>
            <a:off x="2411760" y="2780928"/>
            <a:ext cx="2160240" cy="2880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9" name="מלבן 68"/>
          <p:cNvSpPr/>
          <p:nvPr/>
        </p:nvSpPr>
        <p:spPr>
          <a:xfrm>
            <a:off x="2357422" y="6072206"/>
            <a:ext cx="5179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800" dirty="0" err="1" smtClean="0"/>
              <a:t>Altera</a:t>
            </a:r>
            <a:r>
              <a:rPr lang="en-US" sz="800" dirty="0" smtClean="0"/>
              <a:t> Cyclone II</a:t>
            </a:r>
            <a:endParaRPr lang="he-IL" sz="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033 0.16898 L 0.3 0.16667 L 0.3 0.42894 L 0.3566 0.43102 L 0.3533 0.24445 L 0.39827 0.24445 L 0.39827 0.16227 L 0.76163 0.16227 L 0.76163 0.45324 " pathEditMode="relative" ptsTypes="AAAAAAAAAA">
                                      <p:cBhvr>
                                        <p:cTn id="27" dur="5000" fill="hold"/>
                                        <p:tgtEl>
                                          <p:spTgt spid="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033 0.16898 L 0.3 0.16667 L 0.3 0.42894 L 0.3566 0.43102 L 0.3533 0.24445 L 0.39827 0.24445 L 0.39827 0.16227 L 0.76163 0.16227 L 0.76163 0.45324 " pathEditMode="relative" ptsTypes="AAAAAAAAAA">
                                      <p:cBhvr>
                                        <p:cTn id="29" dur="5000" fill="hold"/>
                                        <p:tgtEl>
                                          <p:spTgt spid="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0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033 0.16898 L 0.3 0.16667 L 0.3 0.42894 L 0.3566 0.43102 L 0.3533 0.24445 L 0.39827 0.24445 L 0.39827 0.16227 L 0.76163 0.16227 L 0.76163 0.45324 " pathEditMode="relative" ptsTypes="AAAAAAAAAA">
                                      <p:cBhvr>
                                        <p:cTn id="31" dur="5000" fill="hold"/>
                                        <p:tgtEl>
                                          <p:spTgt spid="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0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0173 0.1824 L 0.28663 0.1824 L 0.28663 0.42685 L 0.34844 0.42453 L 0.3467 0.25555 L 0.38837 0.26018 L 0.38507 0.17778 L 0.5434 0.17778 " pathEditMode="relative" ptsTypes="AAAAAAAAA">
                                      <p:cBhvr>
                                        <p:cTn id="51" dur="5000" fill="hold"/>
                                        <p:tgtEl>
                                          <p:spTgt spid="3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0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1667 0.01574 L 0.24167 0.01574 L 0.24496 0.29792 " pathEditMode="relative" ptsTypes="AAAA">
                                      <p:cBhvr>
                                        <p:cTn id="70" dur="20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1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1944 -0.00347 0.03871 0.00047 0.05833 0.00209 C 0.10798 0.01366 0.06927 0.00672 0.18333 0.0088 C 0.17934 0.05023 0.17986 0.08172 0.18159 0.12662 C 0.18211 0.14167 0.18663 0.15834 0.18819 0.17338 C 0.1868 0.23635 0.20069 0.25996 0.15989 0.25996 " pathEditMode="relative" ptsTypes="fffffA">
                                      <p:cBhvr>
                                        <p:cTn id="72" dur="2000" fill="hold"/>
                                        <p:tgtEl>
                                          <p:spTgt spid="3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3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2118 -0.0088 0.01598 -0.00417 0.05348 -0.00209 C 0.10243 0.01018 0.08386 0.00208 0.18334 0 C 0.1941 0.00162 0.20139 0.00115 0.21007 0.00902 C 0.21129 0.08032 0.21285 0.14676 0.21007 0.21782 C 0.20955 0.23032 0.20955 0.24305 0.20834 0.25555 C 0.2073 0.2662 0.20174 0.27569 0.20174 0.2868 " pathEditMode="relative" ptsTypes="ffffffA">
                                      <p:cBhvr>
                                        <p:cTn id="74" dur="2000" fill="hold"/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8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1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4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0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7.40741E-7 L 0.00139 0.09074 L -0.225 0.08889 L -0.22344 -0.10463 L -0.4665 -0.11019 L -0.46788 0.14722 L -0.85695 0.14074 L -0.85677 -0.35093 L -0.69288 -0.34907 " pathEditMode="relative" rAng="0" ptsTypes="AAAAAAAAA">
                                      <p:cBhvr>
                                        <p:cTn id="93" dur="5000" fill="hold"/>
                                        <p:tgtEl>
                                          <p:spTgt spid="3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8" y="-1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7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0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3" dur="500"/>
                                        <p:tgtEl>
                                          <p:spTgt spid="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6" dur="500"/>
                                        <p:tgtEl>
                                          <p:spTgt spid="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9" dur="500"/>
                                        <p:tgtEl>
                                          <p:spTgt spid="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3" presetClass="exit" presetSubtype="1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2" dur="5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5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8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1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4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000"/>
                            </p:stCondLst>
                            <p:childTnLst>
                              <p:par>
                                <p:cTn id="138" presetID="3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000"/>
                            </p:stCondLst>
                            <p:childTnLst>
                              <p:par>
                                <p:cTn id="14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" grpId="0" uiExpand="1" build="allAtOnce"/>
      <p:bldP spid="326" grpId="1" build="allAtOnce"/>
      <p:bldP spid="326" grpId="2" build="allAtOnce"/>
      <p:bldP spid="327" grpId="0"/>
      <p:bldP spid="327" grpId="2"/>
      <p:bldP spid="327" grpId="3"/>
      <p:bldP spid="327" grpId="4"/>
      <p:bldP spid="328" grpId="0"/>
      <p:bldP spid="328" grpId="1"/>
      <p:bldP spid="328" grpId="2"/>
      <p:bldP spid="328" grpId="3"/>
      <p:bldP spid="329" grpId="0"/>
      <p:bldP spid="329" grpId="1"/>
      <p:bldP spid="329" grpId="2"/>
      <p:bldP spid="329" grpId="3"/>
      <p:bldP spid="330" grpId="0"/>
      <p:bldP spid="330" grpId="1"/>
      <p:bldP spid="330" grpId="2"/>
      <p:bldP spid="330" grpId="3"/>
      <p:bldP spid="331" grpId="0"/>
      <p:bldP spid="331" grpId="1"/>
      <p:bldP spid="331" grpId="2"/>
      <p:bldP spid="331" grpId="3"/>
      <p:bldP spid="333" grpId="0" animBg="1"/>
      <p:bldP spid="334" grpId="0" animBg="1"/>
      <p:bldP spid="69" grpId="0"/>
      <p:bldP spid="69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Core</a:t>
            </a:r>
            <a:endParaRPr lang="he-IL" dirty="0"/>
          </a:p>
        </p:txBody>
      </p:sp>
      <p:sp>
        <p:nvSpPr>
          <p:cNvPr id="4" name="Rounded Rectangle 38"/>
          <p:cNvSpPr/>
          <p:nvPr/>
        </p:nvSpPr>
        <p:spPr>
          <a:xfrm>
            <a:off x="4143372" y="2643182"/>
            <a:ext cx="1764859" cy="2376264"/>
          </a:xfrm>
          <a:prstGeom prst="round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Internal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Logic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Analyzer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Core</a:t>
            </a:r>
            <a:endParaRPr lang="he-IL" dirty="0">
              <a:solidFill>
                <a:schemeClr val="tx1"/>
              </a:solidFill>
            </a:endParaRPr>
          </a:p>
        </p:txBody>
      </p:sp>
      <p:sp>
        <p:nvSpPr>
          <p:cNvPr id="5" name="Rectangle 39"/>
          <p:cNvSpPr/>
          <p:nvPr/>
        </p:nvSpPr>
        <p:spPr>
          <a:xfrm>
            <a:off x="4708127" y="5019446"/>
            <a:ext cx="705944" cy="288032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WBM</a:t>
            </a:r>
            <a:endParaRPr lang="he-IL" sz="1400" dirty="0">
              <a:solidFill>
                <a:schemeClr val="bg1"/>
              </a:solidFill>
            </a:endParaRPr>
          </a:p>
        </p:txBody>
      </p:sp>
      <p:sp>
        <p:nvSpPr>
          <p:cNvPr id="6" name="Rectangle 40"/>
          <p:cNvSpPr/>
          <p:nvPr/>
        </p:nvSpPr>
        <p:spPr>
          <a:xfrm rot="16200000">
            <a:off x="3642143" y="3438097"/>
            <a:ext cx="720080" cy="282378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WBS</a:t>
            </a:r>
            <a:endParaRPr lang="he-IL" sz="1400" dirty="0">
              <a:solidFill>
                <a:schemeClr val="tx1"/>
              </a:solidFill>
            </a:endParaRPr>
          </a:p>
        </p:txBody>
      </p:sp>
      <p:cxnSp>
        <p:nvCxnSpPr>
          <p:cNvPr id="7" name="Elbow Connector 67"/>
          <p:cNvCxnSpPr/>
          <p:nvPr/>
        </p:nvCxnSpPr>
        <p:spPr>
          <a:xfrm rot="10800000">
            <a:off x="1743163" y="3363262"/>
            <a:ext cx="2117831" cy="216024"/>
          </a:xfrm>
          <a:prstGeom prst="bentConnector3">
            <a:avLst>
              <a:gd name="adj1" fmla="val 40184"/>
            </a:avLst>
          </a:prstGeom>
          <a:ln w="2857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Elbow Connector 69"/>
          <p:cNvCxnSpPr/>
          <p:nvPr/>
        </p:nvCxnSpPr>
        <p:spPr>
          <a:xfrm rot="10800000">
            <a:off x="1743163" y="3723302"/>
            <a:ext cx="2964963" cy="1440160"/>
          </a:xfrm>
          <a:prstGeom prst="bentConnector3">
            <a:avLst>
              <a:gd name="adj1" fmla="val 57887"/>
            </a:avLst>
          </a:prstGeom>
          <a:ln w="2857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7"/>
          <p:cNvCxnSpPr/>
          <p:nvPr/>
        </p:nvCxnSpPr>
        <p:spPr>
          <a:xfrm rot="5400000">
            <a:off x="4419459" y="2282364"/>
            <a:ext cx="720080" cy="155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89"/>
          <p:cNvCxnSpPr/>
          <p:nvPr/>
        </p:nvCxnSpPr>
        <p:spPr>
          <a:xfrm rot="5400000">
            <a:off x="4559234" y="2210356"/>
            <a:ext cx="864096" cy="155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93"/>
          <p:cNvCxnSpPr/>
          <p:nvPr/>
        </p:nvCxnSpPr>
        <p:spPr>
          <a:xfrm rot="5400000">
            <a:off x="4698230" y="2139142"/>
            <a:ext cx="1008112" cy="155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85786" y="1643050"/>
            <a:ext cx="6858048" cy="212365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2400" dirty="0" smtClean="0"/>
              <a:t>The core have </a:t>
            </a:r>
            <a:r>
              <a:rPr lang="en-US" sz="2400" dirty="0" smtClean="0"/>
              <a:t>6 </a:t>
            </a:r>
            <a:r>
              <a:rPr lang="en-US" sz="2400" dirty="0" smtClean="0"/>
              <a:t>sub blocks:</a:t>
            </a:r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 Write controller.</a:t>
            </a:r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 Read controller.</a:t>
            </a:r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 Registers. </a:t>
            </a:r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 RAM.</a:t>
            </a:r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 WBS.</a:t>
            </a:r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 WBM.</a:t>
            </a:r>
            <a:endParaRPr lang="he-IL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38469" y="2095524"/>
            <a:ext cx="6334125" cy="476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8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 animBg="1"/>
      <p:bldP spid="5" grpId="1" animBg="1"/>
      <p:bldP spid="6" grpId="0" animBg="1"/>
      <p:bldP spid="6" grpId="1" animBg="1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C:\Documents and Settings\user\My Documents\Dropbox\project\presentation\middle\reg_block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71934" y="3429308"/>
            <a:ext cx="5000660" cy="3071526"/>
          </a:xfrm>
          <a:prstGeom prst="rect">
            <a:avLst/>
          </a:prstGeom>
          <a:noFill/>
        </p:spPr>
      </p:pic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isters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67544" y="1268760"/>
            <a:ext cx="8229600" cy="2303116"/>
          </a:xfrm>
        </p:spPr>
        <p:txBody>
          <a:bodyPr>
            <a:normAutofit fontScale="70000" lnSpcReduction="20000"/>
          </a:bodyPr>
          <a:lstStyle/>
          <a:p>
            <a:pPr algn="l" rtl="0">
              <a:buNone/>
            </a:pPr>
            <a:r>
              <a:rPr lang="en-US" sz="2400" dirty="0" smtClean="0"/>
              <a:t>	In the </a:t>
            </a:r>
            <a:r>
              <a:rPr lang="en-US" sz="2400" dirty="0" smtClean="0"/>
              <a:t>project we have four units of registers:</a:t>
            </a:r>
          </a:p>
          <a:p>
            <a:pPr algn="l" rtl="0"/>
            <a:r>
              <a:rPr lang="en-US" sz="2400" dirty="0" smtClean="0"/>
              <a:t>Trigger </a:t>
            </a:r>
            <a:r>
              <a:rPr lang="en-US" sz="2400" dirty="0" smtClean="0"/>
              <a:t>type – values between 0-3. defines the type of trigger that we are looking for- {rise, fall, one or zero (for 3 cycles)}.</a:t>
            </a:r>
            <a:endParaRPr lang="en-US" sz="2400" dirty="0" smtClean="0"/>
          </a:p>
          <a:p>
            <a:pPr algn="l" rtl="0"/>
            <a:r>
              <a:rPr lang="en-US" sz="2400" dirty="0" smtClean="0"/>
              <a:t>Trigger position- get values between 0-100. the percentage of the data that will recorded before trigger rise. </a:t>
            </a:r>
            <a:endParaRPr lang="en-US" sz="2400" dirty="0" smtClean="0"/>
          </a:p>
          <a:p>
            <a:pPr algn="l" rtl="0"/>
            <a:r>
              <a:rPr lang="en-US" sz="2400" dirty="0" smtClean="0"/>
              <a:t> </a:t>
            </a:r>
            <a:r>
              <a:rPr lang="en-US" sz="2400" dirty="0" err="1" smtClean="0"/>
              <a:t>clk</a:t>
            </a:r>
            <a:r>
              <a:rPr lang="en-US" sz="2400" dirty="0" smtClean="0"/>
              <a:t> </a:t>
            </a:r>
            <a:r>
              <a:rPr lang="en-US" sz="2400" dirty="0" smtClean="0"/>
              <a:t>to </a:t>
            </a:r>
            <a:r>
              <a:rPr lang="en-US" sz="2400" dirty="0" smtClean="0"/>
              <a:t>start- values 0-256. save </a:t>
            </a:r>
            <a:r>
              <a:rPr lang="en-US" sz="2400" dirty="0" smtClean="0"/>
              <a:t>the number of clock cycles that passed since </a:t>
            </a:r>
            <a:r>
              <a:rPr lang="en-US" sz="2400" dirty="0" smtClean="0"/>
              <a:t>trigger </a:t>
            </a:r>
            <a:r>
              <a:rPr lang="en-US" sz="2400" dirty="0" smtClean="0"/>
              <a:t>rise. </a:t>
            </a:r>
          </a:p>
          <a:p>
            <a:pPr algn="l" rtl="0"/>
            <a:r>
              <a:rPr lang="en-US" sz="2400" dirty="0" smtClean="0"/>
              <a:t>Enable- values 0 or 1. The </a:t>
            </a:r>
            <a:r>
              <a:rPr lang="en-US" sz="2400" dirty="0" smtClean="0"/>
              <a:t>status of the system, meaning our core starts looking for trigger rise.</a:t>
            </a:r>
            <a:endParaRPr lang="he-IL" sz="2400" dirty="0"/>
          </a:p>
        </p:txBody>
      </p:sp>
      <p:sp>
        <p:nvSpPr>
          <p:cNvPr id="5" name="מציין מיקום תוכן 2"/>
          <p:cNvSpPr txBox="1">
            <a:spLocks/>
          </p:cNvSpPr>
          <p:nvPr/>
        </p:nvSpPr>
        <p:spPr>
          <a:xfrm>
            <a:off x="485804" y="1214422"/>
            <a:ext cx="8229600" cy="204311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7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rst we receive the configurations from the user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700" dirty="0" smtClean="0"/>
              <a:t>we than change the Enable to ‘1’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7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t the end,</a:t>
            </a:r>
            <a:r>
              <a:rPr kumimoji="0" lang="en-US" sz="17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fter we have found trigger rise we update </a:t>
            </a:r>
            <a:r>
              <a:rPr kumimoji="0" lang="en-US" sz="17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k</a:t>
            </a:r>
            <a:r>
              <a:rPr kumimoji="0" lang="en-US" sz="17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 start in every cycle.</a:t>
            </a:r>
            <a:endParaRPr kumimoji="0" lang="he-IL" sz="17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643306" y="3643314"/>
            <a:ext cx="571504" cy="276999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“000”</a:t>
            </a:r>
            <a:endParaRPr lang="he-IL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3500430" y="4223571"/>
            <a:ext cx="714380" cy="276999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“001”</a:t>
            </a:r>
            <a:endParaRPr lang="he-IL" sz="1200" dirty="0"/>
          </a:p>
        </p:txBody>
      </p:sp>
      <p:sp>
        <p:nvSpPr>
          <p:cNvPr id="8" name="TextBox 7"/>
          <p:cNvSpPr txBox="1"/>
          <p:nvPr/>
        </p:nvSpPr>
        <p:spPr>
          <a:xfrm>
            <a:off x="3643306" y="3643314"/>
            <a:ext cx="571504" cy="276999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“001”</a:t>
            </a:r>
            <a:endParaRPr lang="he-IL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3500430" y="4214818"/>
            <a:ext cx="714380" cy="276999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“11001”</a:t>
            </a:r>
            <a:endParaRPr lang="he-IL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3643306" y="3643314"/>
            <a:ext cx="571504" cy="276999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“011”</a:t>
            </a:r>
            <a:endParaRPr lang="he-IL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3786182" y="4214818"/>
            <a:ext cx="428628" cy="276999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“1”</a:t>
            </a:r>
            <a:endParaRPr lang="he-IL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3643306" y="3643314"/>
            <a:ext cx="571504" cy="276999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“010”</a:t>
            </a:r>
            <a:endParaRPr lang="he-IL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3786182" y="4214818"/>
            <a:ext cx="428628" cy="276999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he-IL" sz="1200" dirty="0" smtClean="0"/>
              <a:t>1+</a:t>
            </a:r>
            <a:endParaRPr lang="he-IL" sz="1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0" presetClass="path" presetSubtype="0" accel="50000" decel="5000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2.5E-6 0.00023 C 0.01632 0.0074 0.04757 -0.00301 0.06528 -0.00509 C 0.07257 -0.0081 0.08194 -0.00393 0.08889 -0.00116 C 0.09305 0.00671 0.09288 0.01504 0.09444 0.02429 C 0.09531 0.04557 0.0967 0.06292 0.09444 0.0842 C 0.09514 0.09507 0.09618 0.10641 0.0967 0.11728 C 0.09739 0.13278 0.09409 0.14943 0.09878 0.16401 C 0.09982 0.16678 0.10347 0.16632 0.10555 0.16817 C 0.12205 0.16609 0.13698 0.16377 0.15347 0.16817 C 0.15729 0.16701 0.16475 0.16539 0.16475 0.16563 " pathEditMode="relative" rAng="0" ptsTypes="fffffffffA">
                                      <p:cBhvr>
                                        <p:cTn id="6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" y="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4500"/>
                            </p:stCondLst>
                            <p:childTnLst>
                              <p:par>
                                <p:cTn id="6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0"/>
                            </p:stCondLst>
                            <p:childTnLst>
                              <p:par>
                                <p:cTn id="70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6500"/>
                            </p:stCondLst>
                            <p:childTnLst>
                              <p:par>
                                <p:cTn id="74" presetID="0" presetClass="path" presetSubtype="0" accel="50000" decel="5000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5E-6 -1.74879E-6 C 0.00869 0.00162 0.0165 0.0037 0.02535 0.00463 C 0.03698 0.00717 0.0474 0.00787 0.05938 0.00856 C 0.08299 0.01249 0.10504 0.01504 0.129 0.01596 C 0.12709 0.02892 0.12431 0.03771 0.12709 0.05043 C 0.12709 0.05066 0.12865 0.05876 0.129 0.05922 C 0.13073 0.06176 0.13351 0.0613 0.1356 0.062 C 0.1599 0.05598 0.18473 0.06361 0.20903 0.06593 C 0.21407 0.06477 0.2191 0.06431 0.22414 0.06292 C 0.22535 0.06246 0.22761 0.05876 0.22796 0.06061 C 0.22969 0.06986 0.2283 0.08004 0.22882 0.08975 C 0.22952 0.1034 0.23143 0.11774 0.23264 0.13162 C 0.23299 0.14296 0.23056 0.15499 0.23351 0.16586 C 0.23455 0.16956 0.23924 0.16655 0.24202 0.16702 C 0.25816 0.16956 0.25365 0.1684 0.27501 0.1684 " pathEditMode="relative" rAng="0" ptsTypes="ffffffffffffffA">
                                      <p:cBhvr>
                                        <p:cTn id="7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8" y="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9000"/>
                            </p:stCondLst>
                            <p:childTnLst>
                              <p:par>
                                <p:cTn id="7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000"/>
                            </p:stCondLst>
                            <p:childTnLst>
                              <p:par>
                                <p:cTn id="92" presetID="0" presetClass="path" presetSubtype="0" accel="50000" decel="5000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C 0.01979 0.00162 0.03958 0.00393 0.0592 0.00648 C 0.08159 0.01434 0.1085 0.01087 0.13107 0.01157 C 0.13368 0.01203 0.13645 0.0118 0.13888 0.01296 C 0.14409 0.0155 0.14184 0.02545 0.1427 0.02984 C 0.1434 0.03401 0.15104 0.03354 0.15156 0.03354 C 0.16944 0.02753 0.20243 0.03331 0.21562 0.03354 C 0.23316 0.03701 0.24861 0.03562 0.26614 0.03354 C 0.3151 0.03493 0.36371 0.03701 0.41267 0.03354 C 0.42066 0.03516 0.41944 0.03424 0.42135 0.0428 C 0.41701 0.08096 0.41909 0.06523 0.41562 0.09045 C 0.41597 0.09346 0.41597 0.09669 0.41649 0.0997 C 0.41701 0.10317 0.41857 0.10988 0.41857 0.10988 C 0.42013 0.12885 0.421 0.14782 0.42239 0.16678 C 0.43402 0.16077 0.4467 0.16169 0.4592 0.16169 " pathEditMode="relative" ptsTypes="ffffffffffffffA">
                                      <p:cBhvr>
                                        <p:cTn id="9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4500"/>
                            </p:stCondLst>
                            <p:childTnLst>
                              <p:par>
                                <p:cTn id="9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000"/>
                            </p:stCondLst>
                            <p:childTnLst>
                              <p:par>
                                <p:cTn id="110" presetID="0" presetClass="path" presetSubtype="0" repeatCount="indefinite" accel="50000" decel="50000" fill="hold" grpId="1" nodeType="afterEffect">
                                  <p:stCondLst>
                                    <p:cond delay="10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0 0 C 0.01527 0.00717 0.03159 0.01064 0.04757 0.01296 C 0.07257 0.00579 0.09826 0.01203 0.12343 0.01435 C 0.12534 0.01481 0.12829 0.01319 0.12916 0.0155 C 0.1302 0.01782 0.12777 0.02082 0.12725 0.02337 C 0.12656 0.02637 0.12604 0.02938 0.12534 0.03239 C 0.12569 0.03678 0.12482 0.04141 0.12621 0.04534 C 0.12673 0.04719 0.15468 0.04904 0.16701 0.04927 C 0.19357 0.04997 0.22013 0.04997 0.2467 0.05043 C 0.25972 0.04465 0.27916 0.04974 0.29236 0.05043 C 0.30243 0.05228 0.3125 0.05251 0.32239 0.05575 C 0.32118 0.05922 0.31979 0.06269 0.31857 0.06616 C 0.31701 0.07033 0.32343 0.08675 0.32534 0.09068 C 0.32986 0.11705 0.33142 0.14412 0.33402 0.17095 C 0.3434 0.17002 0.36215 0.16817 0.36215 0.16817 " pathEditMode="relative" ptsTypes="ffffffffffffffA">
                                      <p:cBhvr>
                                        <p:cTn id="11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4" grpId="0" animBg="1"/>
      <p:bldP spid="14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headEnd type="arrow"/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75</TotalTime>
  <Words>1680</Words>
  <Application>Microsoft Office PowerPoint</Application>
  <PresentationFormat>‫הצגה על המסך (4:3)</PresentationFormat>
  <Paragraphs>402</Paragraphs>
  <Slides>14</Slides>
  <Notes>10</Notes>
  <HiddenSlides>0</HiddenSlides>
  <MMClips>0</MMClips>
  <ScaleCrop>false</ScaleCrop>
  <HeadingPairs>
    <vt:vector size="6" baseType="variant"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1</vt:i4>
      </vt:variant>
      <vt:variant>
        <vt:lpstr>כותרות שקופיות</vt:lpstr>
      </vt:variant>
      <vt:variant>
        <vt:i4>14</vt:i4>
      </vt:variant>
    </vt:vector>
  </HeadingPairs>
  <TitlesOfParts>
    <vt:vector size="16" baseType="lpstr">
      <vt:lpstr>Office Theme</vt:lpstr>
      <vt:lpstr>Equation</vt:lpstr>
      <vt:lpstr>Internal Logic Analyzer Middle presentation </vt:lpstr>
      <vt:lpstr>Agenda </vt:lpstr>
      <vt:lpstr>Project Overview</vt:lpstr>
      <vt:lpstr>Project goals</vt:lpstr>
      <vt:lpstr>Requirements</vt:lpstr>
      <vt:lpstr>Architecture</vt:lpstr>
      <vt:lpstr>Data Transfer</vt:lpstr>
      <vt:lpstr>The Core</vt:lpstr>
      <vt:lpstr>Registers</vt:lpstr>
      <vt:lpstr>Write controller</vt:lpstr>
      <vt:lpstr>Read controller</vt:lpstr>
      <vt:lpstr>RAM</vt:lpstr>
      <vt:lpstr>Generics</vt:lpstr>
      <vt:lpstr>Testability GUI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דף שער</dc:title>
  <dc:creator>Moran</dc:creator>
  <cp:lastModifiedBy>peri</cp:lastModifiedBy>
  <cp:revision>323</cp:revision>
  <dcterms:created xsi:type="dcterms:W3CDTF">2012-04-06T12:12:28Z</dcterms:created>
  <dcterms:modified xsi:type="dcterms:W3CDTF">2013-03-27T18:40:55Z</dcterms:modified>
</cp:coreProperties>
</file>